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41" w:rightFromText="141" w:vertAnchor="page" w:horzAnchor="margin" w:tblpXSpec="center" w:tblpY="270"/>
        <w:tblW w:w="11710" w:type="dxa"/>
        <w:tblLook w:val="04A0" w:firstRow="1" w:lastRow="0" w:firstColumn="1" w:lastColumn="0" w:noHBand="0" w:noVBand="1"/>
      </w:tblPr>
      <w:tblGrid>
        <w:gridCol w:w="6015"/>
        <w:gridCol w:w="5695"/>
      </w:tblGrid>
      <w:tr w:rsidR="00A81C28" w:rsidTr="00A81C28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1C28" w:rsidRDefault="00A81C28" w:rsidP="00A81C28">
            <w:pPr>
              <w:bidi/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>أعمـــــــــال المــوجهــــــــــــــــــة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رقم 2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A81C28" w:rsidRDefault="00A81C28" w:rsidP="00A81C28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>أعمـــــــــال المــوجهــــــــــــــــــة رقم 1</w:t>
            </w:r>
          </w:p>
        </w:tc>
      </w:tr>
      <w:tr w:rsidR="00A81C28" w:rsidTr="00A81C28">
        <w:trPr>
          <w:trHeight w:val="7619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1C28" w:rsidRPr="009B3B79" w:rsidRDefault="00A81C28" w:rsidP="00A81C28">
            <w:pPr>
              <w:spacing w:after="160" w:line="259" w:lineRule="auto"/>
              <w:ind w:left="-122" w:right="-142"/>
              <w:jc w:val="right"/>
              <w:rPr>
                <w:rFonts w:ascii="Arial" w:eastAsia="Calibri" w:hAnsi="Arial" w:cs="Arial"/>
                <w:b/>
                <w:bCs/>
                <w:u w:val="single"/>
                <w:rtl/>
              </w:rPr>
            </w:pPr>
            <w:r w:rsidRPr="009B3B79">
              <w:rPr>
                <w:rFonts w:ascii="Arial" w:eastAsia="Calibri" w:hAnsi="Arial" w:cs="Arial"/>
                <w:b/>
                <w:bCs/>
                <w:u w:val="single"/>
                <w:rtl/>
              </w:rPr>
              <w:t>ا</w:t>
            </w:r>
            <w:r w:rsidRPr="009B3B79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</w:rPr>
              <w:t>لتمرين الأول</w:t>
            </w:r>
            <w:r w:rsidRPr="009B3B79">
              <w:rPr>
                <w:rFonts w:ascii="Arial" w:eastAsia="Calibri" w:hAnsi="Arial" w:cs="Arial"/>
                <w:b/>
                <w:bCs/>
                <w:u w:val="single"/>
                <w:rtl/>
              </w:rPr>
              <w:t>:</w:t>
            </w:r>
          </w:p>
          <w:p w:rsidR="00A81C28" w:rsidRPr="009B3B79" w:rsidRDefault="00A81C28" w:rsidP="00A81C28">
            <w:pPr>
              <w:spacing w:line="276" w:lineRule="auto"/>
              <w:ind w:left="-122" w:right="-142"/>
              <w:jc w:val="righ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4F79A6E8" wp14:editId="09050526">
                  <wp:simplePos x="0" y="0"/>
                  <wp:positionH relativeFrom="column">
                    <wp:posOffset>-106872</wp:posOffset>
                  </wp:positionH>
                  <wp:positionV relativeFrom="paragraph">
                    <wp:posOffset>143850</wp:posOffset>
                  </wp:positionV>
                  <wp:extent cx="2409136" cy="1233376"/>
                  <wp:effectExtent l="0" t="0" r="0" b="5080"/>
                  <wp:wrapNone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8011" cy="1232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43FB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  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،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متقاطعان في النقطة</w:t>
            </w:r>
            <w:r w:rsidRPr="00A43FB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DZ"/>
              </w:rPr>
              <w:t>CM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>و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DZ"/>
              </w:rPr>
              <w:t>BN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المستقيمان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   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في الشكل المقابل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  <w:p w:rsidR="00A81C28" w:rsidRPr="009B3B79" w:rsidRDefault="00A81C28" w:rsidP="00A81C28">
            <w:pPr>
              <w:bidi/>
              <w:spacing w:line="276" w:lineRule="auto"/>
              <w:ind w:left="-122" w:right="-142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9B3B7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1</w:t>
            </w:r>
            <w:r w:rsidRPr="00A43FB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 xml:space="preserve">      </w:t>
            </w:r>
            <w:r w:rsidRPr="009B3B7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>)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برهن أن</w:t>
            </w:r>
            <w:r w:rsidRPr="009B3B79">
              <w:rPr>
                <w:rFonts w:asciiTheme="majorBidi" w:eastAsia="Calibri" w:hAnsiTheme="majorBidi" w:cstheme="majorBidi"/>
                <w:sz w:val="24"/>
                <w:szCs w:val="24"/>
              </w:rPr>
              <w:t>:.</w:t>
            </w:r>
            <w:r w:rsidRPr="009B3B79">
              <w:rPr>
                <w:rFonts w:asciiTheme="majorBidi" w:eastAsia="Calibri" w:hAnsiTheme="majorBidi" w:cstheme="majorBidi"/>
                <w:noProof/>
                <w:sz w:val="24"/>
                <w:szCs w:val="24"/>
                <w:rtl/>
                <w:lang w:eastAsia="fr-FR"/>
              </w:rPr>
              <w:t xml:space="preserve">  </w:t>
            </w:r>
            <w:r w:rsidRPr="009B3B79">
              <w:rPr>
                <w:rFonts w:asciiTheme="majorBidi" w:eastAsia="Calibr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w:t>(MN) // (BC)</w:t>
            </w:r>
            <w:r w:rsidRPr="009B3B79">
              <w:rPr>
                <w:rFonts w:asciiTheme="majorBidi" w:eastAsia="Calibr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  <w:t xml:space="preserve"> </w:t>
            </w:r>
          </w:p>
          <w:p w:rsidR="00A81C28" w:rsidRPr="00A43FB2" w:rsidRDefault="00A81C28" w:rsidP="00A81C28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t xml:space="preserve">    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A43FB2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>2)</w:t>
            </w:r>
            <w:r>
              <w:rPr>
                <w:b/>
                <w:bCs/>
                <w:sz w:val="26"/>
                <w:szCs w:val="26"/>
                <w:lang w:bidi="ar-DZ"/>
              </w:rPr>
              <w:t xml:space="preserve"> </w:t>
            </w:r>
            <w:r w:rsidRPr="00A43FB2">
              <w:rPr>
                <w:rFonts w:hint="cs"/>
                <w:sz w:val="24"/>
                <w:szCs w:val="24"/>
                <w:rtl/>
                <w:lang w:bidi="ar-DZ"/>
              </w:rPr>
              <w:t xml:space="preserve"> بين أن  :</w:t>
            </w:r>
          </w:p>
          <w:p w:rsidR="00A81C28" w:rsidRDefault="00A81C28" w:rsidP="00A81C28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       </w:t>
            </w:r>
            <w:r w:rsidRPr="00A43FB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A43FB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= 0.6</w:t>
            </w:r>
            <w:r>
              <w:rPr>
                <w:rFonts w:hint="cs"/>
                <w:rtl/>
                <w:lang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</w:rPr>
                    <m:t>OB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</w:rPr>
                    <m:t xml:space="preserve">ON </m:t>
                  </m:r>
                </m:den>
              </m:f>
            </m:oMath>
          </w:p>
          <w:p w:rsidR="00A81C28" w:rsidRDefault="00A81C28" w:rsidP="00A81C28">
            <w:pPr>
              <w:bidi/>
              <w:rPr>
                <w:rtl/>
                <w:lang w:bidi="ar-DZ"/>
              </w:rPr>
            </w:pPr>
          </w:p>
          <w:p w:rsidR="00A81C28" w:rsidRDefault="00A81C28" w:rsidP="00A81C28">
            <w:pPr>
              <w:bidi/>
              <w:rPr>
                <w:rtl/>
                <w:lang w:bidi="ar-DZ"/>
              </w:rPr>
            </w:pPr>
          </w:p>
          <w:p w:rsidR="00A81C28" w:rsidRDefault="00A81C28" w:rsidP="00A81C28">
            <w:pPr>
              <w:bidi/>
              <w:rPr>
                <w:rFonts w:ascii="Arial" w:eastAsia="Calibri" w:hAnsi="Arial" w:cs="Arial"/>
                <w:lang w:val="en-US" w:bidi="ar-DZ"/>
              </w:rPr>
            </w:pPr>
            <w:r w:rsidRPr="00A43FB2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3</w:t>
            </w:r>
            <w:r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   </w:t>
            </w:r>
            <w:r w:rsidRPr="00A43FB2">
              <w:rPr>
                <w:rFonts w:ascii="Arial" w:eastAsia="Calibri" w:hAnsi="Arial" w:cs="Arial"/>
                <w:b/>
                <w:bCs/>
                <w:sz w:val="24"/>
                <w:szCs w:val="24"/>
                <w:rtl/>
              </w:rPr>
              <w:t>)</w:t>
            </w:r>
            <w:r w:rsidRPr="00A43FB2">
              <w:rPr>
                <w:rFonts w:ascii="Arial" w:eastAsia="Calibri" w:hAnsi="Arial" w:cs="Arial"/>
                <w:rtl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احسب الطول </w:t>
            </w:r>
            <w:r w:rsidRPr="00A43FB2">
              <w:rPr>
                <w:rFonts w:ascii="Arial" w:eastAsia="Calibri" w:hAnsi="Arial" w:cs="Arial"/>
                <w:b/>
                <w:bCs/>
                <w:position w:val="-6"/>
                <w:lang w:val="en-US" w:bidi="ar-DZ"/>
              </w:rPr>
              <w:object w:dxaOrig="4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13.5pt" o:ole="">
                  <v:imagedata r:id="rId8" o:title=""/>
                </v:shape>
                <o:OLEObject Type="Embed" ProgID="Equation.DSMT4" ShapeID="_x0000_i1025" DrawAspect="Content" ObjectID="_1755614358" r:id="rId9"/>
              </w:object>
            </w:r>
            <w:r w:rsidRPr="00A43FB2">
              <w:rPr>
                <w:rFonts w:ascii="Arial" w:eastAsia="Calibri" w:hAnsi="Arial" w:cs="Arial"/>
                <w:rtl/>
              </w:rPr>
              <w:t xml:space="preserve"> </w:t>
            </w:r>
            <w:r w:rsidRPr="00A43FB2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إذا علمت أن :</w:t>
            </w:r>
            <w:r w:rsidRPr="00A43FB2">
              <w:rPr>
                <w:rFonts w:asciiTheme="majorBidi" w:eastAsia="Calibri" w:hAnsiTheme="majorBidi" w:cstheme="majorBidi"/>
                <w:noProof/>
                <w:sz w:val="24"/>
                <w:szCs w:val="24"/>
                <w:rtl/>
                <w:lang w:eastAsia="fr-FR"/>
              </w:rPr>
              <w:t xml:space="preserve"> </w:t>
            </w:r>
            <w:r w:rsidRPr="00A43FB2">
              <w:rPr>
                <w:rFonts w:ascii="Arial" w:eastAsia="Calibri" w:hAnsi="Arial" w:cs="Arial"/>
                <w:position w:val="-10"/>
                <w:lang w:val="en-US" w:bidi="ar-DZ"/>
              </w:rPr>
              <w:object w:dxaOrig="1579" w:dyaOrig="320">
                <v:shape id="_x0000_i1026" type="#_x0000_t75" style="width:78.75pt;height:15.75pt" o:ole="">
                  <v:imagedata r:id="rId10" o:title=""/>
                </v:shape>
                <o:OLEObject Type="Embed" ProgID="Equation.DSMT4" ShapeID="_x0000_i1026" DrawAspect="Content" ObjectID="_1755614359" r:id="rId11"/>
              </w:object>
            </w:r>
          </w:p>
          <w:p w:rsidR="00A81C28" w:rsidRPr="00A37D53" w:rsidRDefault="00A81C28" w:rsidP="00A81C28">
            <w:pPr>
              <w:bidi/>
              <w:spacing w:line="259" w:lineRule="auto"/>
              <w:ind w:left="-122" w:right="-142"/>
              <w:rPr>
                <w:rFonts w:ascii="Arial" w:eastAsia="Calibri" w:hAnsi="Arial" w:cs="Arial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F7630D">
              <w:rPr>
                <w:rFonts w:ascii="Arial" w:eastAsia="Calibri" w:hAnsi="Arial" w:cs="Arial" w:hint="cs"/>
                <w:b/>
                <w:bCs/>
                <w:noProof/>
                <w:sz w:val="26"/>
                <w:szCs w:val="26"/>
                <w:rtl/>
                <w:lang w:eastAsia="fr-FR" w:bidi="ar-DZ"/>
              </w:rPr>
              <w:t xml:space="preserve">  </w:t>
            </w:r>
            <w:r>
              <w:rPr>
                <w:rFonts w:ascii="Arial" w:eastAsia="Calibri" w:hAnsi="Arial" w:cs="Arial"/>
                <w:b/>
                <w:bCs/>
                <w:noProof/>
                <w:sz w:val="26"/>
                <w:szCs w:val="26"/>
                <w:u w:val="single"/>
                <w:rtl/>
                <w:lang w:eastAsia="fr-FR" w:bidi="ar-DZ"/>
              </w:rPr>
              <w:t>التمرين الثاني :</w:t>
            </w:r>
          </w:p>
          <w:p w:rsidR="00A81C28" w:rsidRPr="00A37D53" w:rsidRDefault="00A81C28" w:rsidP="00A81C28">
            <w:pPr>
              <w:bidi/>
              <w:spacing w:line="259" w:lineRule="auto"/>
              <w:ind w:left="-122" w:right="-142"/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0288" behindDoc="1" locked="0" layoutInCell="1" allowOverlap="1" wp14:anchorId="20A347BE" wp14:editId="3303FBB2">
                  <wp:simplePos x="0" y="0"/>
                  <wp:positionH relativeFrom="column">
                    <wp:posOffset>43180</wp:posOffset>
                  </wp:positionH>
                  <wp:positionV relativeFrom="paragraph">
                    <wp:posOffset>278130</wp:posOffset>
                  </wp:positionV>
                  <wp:extent cx="1731645" cy="1329055"/>
                  <wp:effectExtent l="0" t="0" r="1905" b="0"/>
                  <wp:wrapNone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645" cy="1329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7D53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 xml:space="preserve">  </w:t>
            </w:r>
            <w:r w:rsidRPr="00A37D53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نعتبر الشكل المجاور المرسوم بأطوال ليست حقيقية ( وحدة الطول هي </w:t>
            </w:r>
            <w:r w:rsidRPr="00A37D53">
              <w:rPr>
                <w:rFonts w:asciiTheme="majorBidi" w:eastAsia="Calibri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cm</w:t>
            </w:r>
            <w:r w:rsidRPr="00A37D53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)                      </w:t>
            </w:r>
          </w:p>
          <w:p w:rsidR="00A81C28" w:rsidRDefault="00A81C28" w:rsidP="00A81C28">
            <w:pPr>
              <w:pStyle w:val="ListParagraph"/>
              <w:numPr>
                <w:ilvl w:val="0"/>
                <w:numId w:val="6"/>
              </w:numPr>
              <w:bidi/>
              <w:ind w:right="-142"/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</w:pPr>
            <w:r w:rsidRPr="00C848C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>أحسب الأطوال</w:t>
            </w:r>
          </w:p>
          <w:p w:rsidR="00A81C28" w:rsidRDefault="00A81C28" w:rsidP="00A81C28">
            <w:pPr>
              <w:bidi/>
              <w:ind w:right="-142"/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</w:pPr>
          </w:p>
          <w:p w:rsidR="00A81C28" w:rsidRPr="00990A0E" w:rsidRDefault="00A81C28" w:rsidP="00A81C28">
            <w:pPr>
              <w:bidi/>
              <w:ind w:right="-142"/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</w:pPr>
          </w:p>
          <w:p w:rsidR="00A81C28" w:rsidRPr="00C848C2" w:rsidRDefault="00A81C28" w:rsidP="00A81C28">
            <w:pPr>
              <w:bidi/>
              <w:ind w:left="-122" w:right="-142"/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</w:pPr>
            <w:r w:rsidRPr="00C848C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   المضبوطة لـ : </w:t>
            </w:r>
            <w:r w:rsidRPr="00C848C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DZ"/>
              </w:rPr>
              <w:t>MK</w:t>
            </w:r>
            <w:r w:rsidRPr="00C848C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، </w:t>
            </w:r>
            <w:r w:rsidRPr="00C848C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DZ"/>
              </w:rPr>
              <w:t>OI</w:t>
            </w:r>
          </w:p>
          <w:p w:rsidR="00A81C28" w:rsidRDefault="00A81C28" w:rsidP="00A81C28">
            <w:pPr>
              <w:bidi/>
              <w:rPr>
                <w:rtl/>
                <w:lang w:bidi="ar-DZ"/>
              </w:rPr>
            </w:pPr>
          </w:p>
          <w:p w:rsidR="00A81C28" w:rsidRDefault="00A81C28" w:rsidP="00A81C28">
            <w:pPr>
              <w:bidi/>
              <w:rPr>
                <w:rtl/>
                <w:lang w:bidi="ar-DZ"/>
              </w:rPr>
            </w:pPr>
          </w:p>
          <w:p w:rsidR="00A81C28" w:rsidRDefault="00A81C28" w:rsidP="00A81C28">
            <w:pPr>
              <w:bidi/>
              <w:rPr>
                <w:rFonts w:ascii="Arial" w:eastAsia="Calibri" w:hAnsi="Arial" w:cs="Arial"/>
                <w:rtl/>
                <w:lang w:bidi="ar-DZ"/>
              </w:rPr>
            </w:pPr>
            <w:r w:rsidRPr="00C848C2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تمرين الثالث :</w:t>
            </w:r>
            <w:r w:rsidRPr="00F7630D">
              <w:rPr>
                <w:rFonts w:ascii="Arial" w:eastAsia="Calibri" w:hAnsi="Arial" w:cs="Arial"/>
                <w:rtl/>
                <w:lang w:bidi="ar-DZ"/>
              </w:rPr>
              <w:t>( ش ت م 2007 )</w:t>
            </w:r>
          </w:p>
          <w:p w:rsidR="00A81C28" w:rsidRPr="00F7630D" w:rsidRDefault="00A81C28" w:rsidP="00A81C28">
            <w:pPr>
              <w:pStyle w:val="ListParagraph"/>
              <w:numPr>
                <w:ilvl w:val="0"/>
                <w:numId w:val="7"/>
              </w:numPr>
              <w:bidi/>
              <w:jc w:val="center"/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</w:pPr>
            <w:r w:rsidRPr="00F7630D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أرسم مثلثا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ABC</w:t>
            </w:r>
            <w:r w:rsidRPr="00F7630D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قائم في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A</w:t>
            </w:r>
            <w:r w:rsidRPr="00F7630D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حيث : </w:t>
            </w:r>
            <w:r w:rsidRPr="00F7630D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                                    </w:t>
            </w:r>
            <w:r w:rsidRPr="00F7630D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F7630D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AB</w:t>
            </w:r>
            <w:r w:rsidRPr="00F7630D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= 4.5 </w:t>
            </w:r>
            <w:r w:rsidRPr="00F7630D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cm</w:t>
            </w:r>
            <w:r w:rsidRPr="00F7630D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, </w:t>
            </w:r>
            <w:r w:rsidRPr="00F7630D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BC</w:t>
            </w:r>
            <w:r w:rsidRPr="00F7630D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= 7.5</w:t>
            </w:r>
            <w:r w:rsidRPr="00F7630D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 xml:space="preserve"> cm</w:t>
            </w:r>
          </w:p>
          <w:p w:rsidR="00A81C28" w:rsidRPr="00F7630D" w:rsidRDefault="00A81C28" w:rsidP="00A81C28">
            <w:pPr>
              <w:pStyle w:val="ListParagraph"/>
              <w:numPr>
                <w:ilvl w:val="0"/>
                <w:numId w:val="6"/>
              </w:numPr>
              <w:bidi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F7630D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أحسب :</w:t>
            </w:r>
            <w:r>
              <w:rPr>
                <w:rFonts w:ascii="Arial" w:eastAsia="Calibri" w:hAnsi="Arial" w:cs="Arial" w:hint="cs"/>
                <w:rtl/>
              </w:rPr>
              <w:t xml:space="preserve"> </w:t>
            </w:r>
            <w:r w:rsidRPr="00F7630D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AC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</w:p>
          <w:p w:rsidR="00A81C28" w:rsidRPr="00990A0E" w:rsidRDefault="00A81C28" w:rsidP="00A81C28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F7630D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لتكن النقطة 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E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من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[AB]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F7630D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حيث :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F7630D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 xml:space="preserve"> AB</w:t>
            </w:r>
            <w:r w:rsidRPr="00F7630D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=</w:t>
            </w:r>
            <w:r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3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AE</w:t>
            </w:r>
            <w:r w:rsidRPr="00990A0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 </w:t>
            </w:r>
            <w:r w:rsidRPr="00990A0E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D</w:t>
            </w:r>
            <w:r w:rsidRPr="00990A0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نقطة من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[AC]</w:t>
            </w:r>
            <w:r w:rsidRPr="00990A0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حيث :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 xml:space="preserve"> DC</w:t>
            </w:r>
            <w:r w:rsidRPr="00990A0E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Cs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</m:oMath>
            <w:r w:rsidRPr="00990A0E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AC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- </w:t>
            </w:r>
            <w:r w:rsidRPr="00990A0E">
              <w:rPr>
                <w:rFonts w:ascii="Arial" w:eastAsia="Calibri" w:hAnsi="Arial" w:cs="Arial"/>
                <w:rtl/>
              </w:rPr>
              <w:t xml:space="preserve"> عيّن على الشكل النقطتين  </w:t>
            </w:r>
            <w:r w:rsidRPr="00990A0E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D</w:t>
            </w:r>
            <w:r>
              <w:rPr>
                <w:rFonts w:ascii="Arial" w:eastAsia="Calibri" w:hAnsi="Arial" w:cs="Arial" w:hint="cs"/>
                <w:rtl/>
                <w:lang w:bidi="ar-DZ"/>
              </w:rPr>
              <w:t xml:space="preserve"> و </w:t>
            </w:r>
            <w:r w:rsidRPr="00990A0E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lang w:bidi="ar-DZ"/>
              </w:rPr>
              <w:t>E</w:t>
            </w:r>
          </w:p>
          <w:p w:rsidR="00A81C28" w:rsidRPr="00990A0E" w:rsidRDefault="00A81C28" w:rsidP="00A81C28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CC6ADD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بيّن أنّ :</w:t>
            </w:r>
            <w:r w:rsidRPr="005676CE">
              <w:rPr>
                <w:rFonts w:ascii="Arial" w:eastAsia="Calibri" w:hAnsi="Arial" w:cs="Arial"/>
                <w:rtl/>
              </w:rPr>
              <w:t xml:space="preserve"> </w:t>
            </w:r>
            <w:r w:rsidRPr="005676CE">
              <w:rPr>
                <w:rFonts w:ascii="Arial" w:eastAsia="Arial Unicode MS" w:hAnsi="Arial" w:cs="Arial"/>
                <w:noProof/>
                <w:position w:val="-14"/>
                <w:lang w:val="en-US"/>
              </w:rPr>
              <w:drawing>
                <wp:inline distT="0" distB="0" distL="0" distR="0" wp14:anchorId="3ADBB3EE" wp14:editId="19928A41">
                  <wp:extent cx="826436" cy="227945"/>
                  <wp:effectExtent l="0" t="0" r="0" b="1270"/>
                  <wp:docPr id="3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4107" cy="230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76CE">
              <w:rPr>
                <w:rFonts w:ascii="Arial" w:eastAsia="Calibri" w:hAnsi="Arial" w:cs="Arial"/>
                <w:rtl/>
              </w:rPr>
              <w:t xml:space="preserve">  </w:t>
            </w:r>
            <w:r w:rsidRPr="00CC6ADD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ثمّ احسب</w:t>
            </w:r>
            <w:r w:rsidRPr="005676CE">
              <w:rPr>
                <w:rFonts w:ascii="Arial" w:eastAsia="Calibri" w:hAnsi="Arial" w:cs="Arial"/>
                <w:rtl/>
              </w:rPr>
              <w:t xml:space="preserve">  </w:t>
            </w:r>
            <w:r w:rsidRPr="005676CE">
              <w:rPr>
                <w:rFonts w:ascii="Arial" w:eastAsia="Arial Unicode MS" w:hAnsi="Arial" w:cs="Arial"/>
                <w:noProof/>
                <w:position w:val="-4"/>
                <w:lang w:val="en-US"/>
              </w:rPr>
              <w:drawing>
                <wp:inline distT="0" distB="0" distL="0" distR="0" wp14:anchorId="25CE9C75" wp14:editId="0254FADE">
                  <wp:extent cx="272486" cy="172376"/>
                  <wp:effectExtent l="0" t="0" r="0" b="0"/>
                  <wp:docPr id="4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612" cy="1730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76CE">
              <w:rPr>
                <w:rFonts w:ascii="Arial" w:eastAsia="Calibri" w:hAnsi="Arial" w:cs="Arial"/>
                <w:rtl/>
              </w:rPr>
              <w:t xml:space="preserve"> .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A81C28" w:rsidRPr="00A668A8" w:rsidRDefault="00A81C28" w:rsidP="00A81C28">
            <w:pPr>
              <w:spacing w:after="160"/>
              <w:jc w:val="right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A668A8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لتمرين الأول :</w:t>
            </w:r>
          </w:p>
          <w:p w:rsidR="00A81C28" w:rsidRPr="00A668A8" w:rsidRDefault="00A81C28" w:rsidP="00A81C28">
            <w:pPr>
              <w:spacing w:after="160"/>
              <w:jc w:val="right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A668A8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1 ) أوجد  القاسم المشترك الأكبر بين العديين 9456</w:t>
            </w:r>
            <w:r>
              <w:rPr>
                <w:rFonts w:asciiTheme="majorBidi" w:eastAsia="Calibr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A668A8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و4253</w:t>
            </w:r>
            <w:r>
              <w:rPr>
                <w:rFonts w:asciiTheme="majorBidi" w:eastAsia="Calibr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A668A8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</w:p>
          <w:p w:rsidR="00A81C28" w:rsidRPr="00A668A8" w:rsidRDefault="00A81C28" w:rsidP="00A81C28">
            <w:pPr>
              <w:spacing w:after="160"/>
              <w:jc w:val="right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A668A8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 xml:space="preserve">  على شكل كسر غير قابل للإختزال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4253</m:t>
                  </m:r>
                </m:num>
                <m:den>
                  <m: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9456</m:t>
                  </m:r>
                </m:den>
              </m:f>
            </m:oMath>
            <w:r w:rsidRPr="00A668A8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2 ) أكتب الكسر</w:t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 </w:t>
            </w:r>
          </w:p>
          <w:p w:rsidR="00A81C28" w:rsidRPr="00A668A8" w:rsidRDefault="00A81C28" w:rsidP="00A81C28">
            <w:pPr>
              <w:spacing w:after="160"/>
              <w:jc w:val="right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A668A8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</w:t>
            </w:r>
            <w:r w:rsidRPr="00E36865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جزء</w:t>
            </w:r>
            <w:r w:rsidRPr="00A668A8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 xml:space="preserve"> الثاني </w:t>
            </w:r>
            <w:r w:rsidRPr="00A668A8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: ش ت م لعام  2008</w:t>
            </w:r>
          </w:p>
          <w:p w:rsidR="00A81C28" w:rsidRPr="00A668A8" w:rsidRDefault="00A81C28" w:rsidP="00024EA6">
            <w:pPr>
              <w:numPr>
                <w:ilvl w:val="0"/>
                <w:numId w:val="1"/>
              </w:numPr>
              <w:tabs>
                <w:tab w:val="clear" w:pos="720"/>
                <w:tab w:val="num" w:pos="579"/>
              </w:tabs>
              <w:bidi/>
              <w:ind w:left="622" w:hanging="327"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A668A8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أوجد القاسم المشترك الأكبر للعددين 945 و1215. </w:t>
            </w:r>
          </w:p>
          <w:p w:rsidR="00A81C28" w:rsidRPr="00E36865" w:rsidRDefault="00A81C28" w:rsidP="00A81C28">
            <w:pPr>
              <w:bidi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E36865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اكتب </w:t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fldChar w:fldCharType="begin"/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instrText>EQ \s\do1(\f</w:instrText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instrText>(</w:instrText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instrText>945;1215</w:instrText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instrText>))</w:instrText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fldChar w:fldCharType="end"/>
            </w:r>
            <w:r w:rsidRPr="00E36865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على شكل كسر غير قابل للاختزال</w:t>
            </w:r>
          </w:p>
          <w:p w:rsidR="00A81C28" w:rsidRPr="00920A62" w:rsidRDefault="00A81C28" w:rsidP="00A81C28">
            <w:pPr>
              <w:bidi/>
              <w:spacing w:after="160"/>
              <w:ind w:left="-66" w:right="-240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تمرين ال</w:t>
            </w:r>
            <w:r w:rsidRPr="00E36865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ثاني</w:t>
            </w:r>
            <w:r w:rsidRPr="00920A62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:</w:t>
            </w:r>
            <w:r w:rsidRPr="00E36865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</w:p>
          <w:p w:rsidR="00A81C28" w:rsidRPr="00760B44" w:rsidRDefault="00A81C28" w:rsidP="00A81C28">
            <w:pPr>
              <w:pStyle w:val="ListParagraph"/>
              <w:numPr>
                <w:ilvl w:val="0"/>
                <w:numId w:val="4"/>
              </w:numPr>
              <w:bidi/>
              <w:spacing w:line="360" w:lineRule="auto"/>
              <w:ind w:right="-240"/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</w:pPr>
            <w:r w:rsidRPr="00760B44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>احسب</w:t>
            </w:r>
            <w:r>
              <w:rPr>
                <w:rFonts w:asciiTheme="majorBidi" w:eastAsia="Calibr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760B44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>PGCD( 240 ; 400 )</w:t>
            </w:r>
          </w:p>
          <w:p w:rsidR="00A81C28" w:rsidRDefault="00A81C28" w:rsidP="00A81C28">
            <w:pPr>
              <w:bidi/>
              <w:spacing w:line="360" w:lineRule="auto"/>
              <w:ind w:left="-66" w:right="-240"/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="Calibri" w:hAnsiTheme="majorBidi" w:cstheme="majorBidi" w:hint="cs"/>
                <w:sz w:val="24"/>
                <w:szCs w:val="24"/>
                <w:rtl/>
                <w:lang w:bidi="ar-DZ"/>
              </w:rPr>
              <w:t xml:space="preserve">  </w:t>
            </w:r>
            <w:r w:rsidRPr="00920A6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قاعة مستطيلة الشكل بعداها </w:t>
            </w:r>
            <w:r w:rsidRPr="00920A62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 xml:space="preserve">2,40 m </w:t>
            </w:r>
            <w:r w:rsidRPr="00920A6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E36865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920A6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و </w:t>
            </w:r>
            <w:r w:rsidRPr="00920A62">
              <w:rPr>
                <w:rFonts w:asciiTheme="majorBidi" w:eastAsia="Calibri" w:hAnsiTheme="majorBidi" w:cstheme="majorBidi"/>
                <w:sz w:val="24"/>
                <w:szCs w:val="24"/>
                <w:lang w:bidi="ar-DZ"/>
              </w:rPr>
              <w:t xml:space="preserve">4 m </w:t>
            </w:r>
            <w:r w:rsidRPr="00920A6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؛ يراد تبليطها ببلاطات </w:t>
            </w:r>
            <w:r>
              <w:rPr>
                <w:rFonts w:asciiTheme="majorBidi" w:eastAsia="Calibr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A81C28" w:rsidRPr="00920A62" w:rsidRDefault="00A81C28" w:rsidP="00A81C28">
            <w:pPr>
              <w:bidi/>
              <w:spacing w:line="360" w:lineRule="auto"/>
              <w:ind w:left="-66" w:right="-240"/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="Calibri" w:hAnsiTheme="majorBidi" w:cstheme="majorBidi" w:hint="cs"/>
                <w:sz w:val="24"/>
                <w:szCs w:val="24"/>
                <w:rtl/>
                <w:lang w:bidi="ar-DZ"/>
              </w:rPr>
              <w:t xml:space="preserve">   </w:t>
            </w:r>
            <w:r w:rsidRPr="00920A62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>متماثلة مربعة الشكل عددها أقل ما يمكن</w:t>
            </w:r>
            <w:r w:rsidRPr="00E36865">
              <w:rPr>
                <w:rFonts w:asciiTheme="majorBidi" w:eastAsia="Calibr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</w:p>
          <w:p w:rsidR="00A81C28" w:rsidRPr="00920A62" w:rsidRDefault="00A81C28" w:rsidP="00A81C28">
            <w:pPr>
              <w:numPr>
                <w:ilvl w:val="0"/>
                <w:numId w:val="2"/>
              </w:numPr>
              <w:tabs>
                <w:tab w:val="num" w:pos="298"/>
              </w:tabs>
              <w:bidi/>
              <w:spacing w:line="276" w:lineRule="auto"/>
              <w:ind w:left="-66" w:right="-240" w:firstLine="124"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احسب طول ضلع البلاطة .</w:t>
            </w:r>
          </w:p>
          <w:p w:rsidR="00A81C28" w:rsidRPr="00920A62" w:rsidRDefault="00A81C28" w:rsidP="00A81C28">
            <w:pPr>
              <w:bidi/>
              <w:spacing w:line="276" w:lineRule="auto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-   ما هو عدد البلاطات المستعملة ؟</w:t>
            </w:r>
          </w:p>
          <w:p w:rsidR="00A81C28" w:rsidRPr="00920A62" w:rsidRDefault="00A81C28" w:rsidP="00A81C28">
            <w:pPr>
              <w:bidi/>
              <w:spacing w:line="276" w:lineRule="auto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eastAsia="Calibri" w:hAnsiTheme="majorBidi" w:cstheme="majorBidi" w:hint="cs"/>
                <w:b/>
                <w:bCs/>
                <w:sz w:val="26"/>
                <w:szCs w:val="26"/>
                <w:u w:val="single"/>
                <w:rtl/>
                <w:lang w:bidi="ar-DZ"/>
              </w:rPr>
              <w:t>ثالث</w:t>
            </w:r>
            <w:r w:rsidRPr="00920A62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20A62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: </w:t>
            </w:r>
            <w:r w:rsidRPr="00920A62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>)</w:t>
            </w: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شهادة التعليم </w:t>
            </w:r>
            <w:r>
              <w:rPr>
                <w:rFonts w:asciiTheme="majorBidi" w:eastAsia="Calibri" w:hAnsiTheme="majorBidi" w:cstheme="majorBidi" w:hint="cs"/>
                <w:sz w:val="26"/>
                <w:szCs w:val="26"/>
                <w:rtl/>
                <w:lang w:bidi="ar-DZ"/>
              </w:rPr>
              <w:t>ال</w:t>
            </w: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متوسط لعام 2010)</w:t>
            </w:r>
          </w:p>
          <w:p w:rsidR="00A81C28" w:rsidRPr="00920A62" w:rsidRDefault="00A81C28" w:rsidP="00A81C28">
            <w:pPr>
              <w:bidi/>
              <w:spacing w:line="276" w:lineRule="auto"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أحسب القاسم المشترك الأكبر بين العددين 220 و 140</w:t>
            </w:r>
          </w:p>
          <w:p w:rsidR="00A81C28" w:rsidRPr="00920A62" w:rsidRDefault="00A81C28" w:rsidP="00A81C28">
            <w:pPr>
              <w:numPr>
                <w:ilvl w:val="0"/>
                <w:numId w:val="3"/>
              </w:numPr>
              <w:bidi/>
              <w:spacing w:line="276" w:lineRule="auto"/>
              <w:contextualSpacing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صفيحة زجاجيه مستطيلة الشكل بعداها 1.40 م و 2.20 م جزئت إلى مربعات بأكبر ضلع ممكن </w:t>
            </w:r>
          </w:p>
          <w:p w:rsidR="00A81C28" w:rsidRPr="00920A62" w:rsidRDefault="00A81C28" w:rsidP="00A81C28">
            <w:pPr>
              <w:bidi/>
              <w:spacing w:line="276" w:lineRule="auto"/>
              <w:ind w:left="720"/>
              <w:contextualSpacing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- ماهو طول ضلع كل مربع ؟</w:t>
            </w:r>
          </w:p>
          <w:p w:rsidR="00A81C28" w:rsidRPr="00920A62" w:rsidRDefault="00A81C28" w:rsidP="00A81C28">
            <w:pPr>
              <w:bidi/>
              <w:spacing w:line="276" w:lineRule="auto"/>
              <w:ind w:left="720"/>
              <w:contextualSpacing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920A62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- ماهو عدد المربعات الناتجة عن تقطيع الصفيحه؟</w:t>
            </w:r>
          </w:p>
          <w:p w:rsidR="00A81C28" w:rsidRDefault="00A81C28" w:rsidP="00A81C28">
            <w:pPr>
              <w:bidi/>
              <w:rPr>
                <w:rtl/>
                <w:lang w:bidi="ar-DZ"/>
              </w:rPr>
            </w:pPr>
          </w:p>
        </w:tc>
      </w:tr>
      <w:tr w:rsidR="00A81C28" w:rsidTr="00A81C28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81C28" w:rsidRDefault="00A81C28" w:rsidP="00A81C28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A81C28" w:rsidRDefault="00A81C28" w:rsidP="00A81C28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</w:tr>
      <w:tr w:rsidR="00A81C28" w:rsidTr="00A81C28">
        <w:trPr>
          <w:trHeight w:val="6917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19BA" w:rsidRPr="00AC764C" w:rsidRDefault="00415F25" w:rsidP="006019B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  <w:lang w:val="en-US"/>
              </w:rPr>
              <w:drawing>
                <wp:anchor distT="0" distB="0" distL="114300" distR="114300" simplePos="0" relativeHeight="251661312" behindDoc="1" locked="0" layoutInCell="1" allowOverlap="1" wp14:anchorId="34D6EF61" wp14:editId="34AA315C">
                  <wp:simplePos x="0" y="0"/>
                  <wp:positionH relativeFrom="column">
                    <wp:posOffset>-19685</wp:posOffset>
                  </wp:positionH>
                  <wp:positionV relativeFrom="paragraph">
                    <wp:posOffset>83185</wp:posOffset>
                  </wp:positionV>
                  <wp:extent cx="1148080" cy="1245870"/>
                  <wp:effectExtent l="0" t="0" r="0" b="0"/>
                  <wp:wrapNone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2458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019BA" w:rsidRPr="0065081F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تمرين الأول :</w:t>
            </w:r>
            <w:r w:rsidR="006019BA" w:rsidRPr="0065081F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="006019BA"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يراد إنشاء موقف للسيارات مربع </w:t>
            </w:r>
          </w:p>
          <w:p w:rsidR="006019BA" w:rsidRPr="00AC764C" w:rsidRDefault="006019BA" w:rsidP="00415F2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PHNS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ساحة موقف السيارات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720 m</w:t>
            </w:r>
            <w:r w:rsidRPr="00AC76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ab/>
            </w:r>
          </w:p>
          <w:p w:rsidR="006019BA" w:rsidRPr="00AC764C" w:rsidRDefault="006019BA" w:rsidP="006019BA">
            <w:pPr>
              <w:numPr>
                <w:ilvl w:val="0"/>
                <w:numId w:val="9"/>
              </w:numPr>
              <w:tabs>
                <w:tab w:val="num" w:pos="183"/>
              </w:tabs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بين أن : 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PA = 12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instrText>EQ \r(5)</w:instrTex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6019BA" w:rsidRPr="00AC764C" w:rsidRDefault="006019BA" w:rsidP="006019BA">
            <w:pPr>
              <w:numPr>
                <w:ilvl w:val="0"/>
                <w:numId w:val="9"/>
              </w:numPr>
              <w:tabs>
                <w:tab w:val="num" w:pos="183"/>
              </w:tabs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ذا علمت أن :</w:t>
            </w:r>
          </w:p>
          <w:p w:rsidR="006019BA" w:rsidRPr="00AC764C" w:rsidRDefault="006019BA" w:rsidP="006019B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AH = 7 m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و 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KS = 10 m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:rsidR="006019BA" w:rsidRPr="00AC764C" w:rsidRDefault="006019BA" w:rsidP="006019B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فاحسب كلا من محيط و مساحة المستطيل</w:t>
            </w:r>
          </w:p>
          <w:p w:rsidR="006019BA" w:rsidRPr="00AC764C" w:rsidRDefault="006019BA" w:rsidP="006019B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    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PHNS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معطيا النتيجة على الشكل</w:t>
            </w:r>
          </w:p>
          <w:p w:rsidR="006019BA" w:rsidRPr="00AC764C" w:rsidRDefault="006019BA" w:rsidP="006019B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</w:t>
            </w:r>
            <w:r w:rsidRPr="00AC764C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a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AC764C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b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instrText>EQ \r(5)</w:instrTex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fldChar w:fldCharType="begin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instrText>EQ \r</w:instrTex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instrText>()</w:instrTex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</w:rPr>
              <w:fldChar w:fldCharType="end"/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حيث </w:t>
            </w:r>
            <w:r w:rsidRPr="00AC764C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a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Pr="00AC764C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b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عددان طبيعيان .</w:t>
            </w:r>
          </w:p>
          <w:p w:rsidR="006019BA" w:rsidRPr="0065081F" w:rsidRDefault="00415F25" w:rsidP="006019B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  <w:lang w:val="en-US"/>
              </w:rPr>
              <w:drawing>
                <wp:anchor distT="0" distB="0" distL="114300" distR="114300" simplePos="0" relativeHeight="251662336" behindDoc="1" locked="0" layoutInCell="1" allowOverlap="1" wp14:anchorId="21304B16" wp14:editId="54BD4DE7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3810</wp:posOffset>
                  </wp:positionV>
                  <wp:extent cx="1542415" cy="859790"/>
                  <wp:effectExtent l="0" t="0" r="635" b="0"/>
                  <wp:wrapNone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8597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019BA" w:rsidRPr="0065081F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تمرين الثاني:</w:t>
            </w:r>
          </w:p>
          <w:p w:rsidR="006019BA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لاحظ الشكل المقابل .</w:t>
            </w:r>
          </w:p>
          <w:p w:rsidR="00415F25" w:rsidRPr="00AC764C" w:rsidRDefault="00415F25" w:rsidP="00415F25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6019BA" w:rsidRPr="00AC764C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-  احسب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AC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باستخدام نظرية فيثاغورس .</w:t>
            </w:r>
          </w:p>
          <w:p w:rsidR="006019BA" w:rsidRPr="00AC764C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-  احسب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ساحة المثلث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ABC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6019BA" w:rsidRPr="0065081F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      -  احسب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P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حيط المثلث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ABC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اكتبه على أبسط شكل </w:t>
            </w:r>
            <w:r w:rsidRPr="0065081F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ممكن .</w:t>
            </w:r>
          </w:p>
          <w:p w:rsidR="006019BA" w:rsidRPr="00AC764C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5081F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تمرين الثالث *:</w:t>
            </w:r>
            <w:r w:rsidRPr="0065081F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65081F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في الشكل المقابل دائرة مركزها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O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  <w:p w:rsidR="006019BA" w:rsidRPr="00AC764C" w:rsidRDefault="00415F25" w:rsidP="00AC764C">
            <w:pPr>
              <w:numPr>
                <w:ilvl w:val="0"/>
                <w:numId w:val="10"/>
              </w:num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3360" behindDoc="1" locked="0" layoutInCell="1" allowOverlap="1" wp14:anchorId="63CEB7A8" wp14:editId="0C689D73">
                  <wp:simplePos x="0" y="0"/>
                  <wp:positionH relativeFrom="column">
                    <wp:posOffset>-20279</wp:posOffset>
                  </wp:positionH>
                  <wp:positionV relativeFrom="paragraph">
                    <wp:posOffset>99779</wp:posOffset>
                  </wp:positionV>
                  <wp:extent cx="1446963" cy="1382950"/>
                  <wp:effectExtent l="0" t="0" r="1270" b="8255"/>
                  <wp:wrapNone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1150" cy="13869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019BA"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ما نوع كل من المثلثين </w:t>
            </w:r>
            <w:r w:rsidR="006019BA" w:rsidRPr="00AC764C">
              <w:rPr>
                <w:rFonts w:asciiTheme="majorBidi" w:hAnsiTheme="majorBidi" w:cstheme="majorBidi"/>
                <w:sz w:val="24"/>
                <w:szCs w:val="24"/>
              </w:rPr>
              <w:t>ABC</w:t>
            </w:r>
            <w:r w:rsidR="006019BA"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="006019BA" w:rsidRPr="00AC764C">
              <w:rPr>
                <w:rFonts w:asciiTheme="majorBidi" w:hAnsiTheme="majorBidi" w:cstheme="majorBidi"/>
                <w:sz w:val="24"/>
                <w:szCs w:val="24"/>
              </w:rPr>
              <w:t>ABD</w:t>
            </w:r>
            <w:r w:rsidR="006019BA"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؟</w:t>
            </w:r>
          </w:p>
          <w:p w:rsidR="006019BA" w:rsidRPr="00AC764C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برر إجابتك .</w:t>
            </w:r>
          </w:p>
          <w:p w:rsidR="006019BA" w:rsidRPr="00AC764C" w:rsidRDefault="006019BA" w:rsidP="00AC764C">
            <w:pPr>
              <w:numPr>
                <w:ilvl w:val="0"/>
                <w:numId w:val="10"/>
              </w:num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حسب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AB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ثم احسب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AD</w:t>
            </w:r>
          </w:p>
          <w:p w:rsidR="006019BA" w:rsidRPr="00AC764C" w:rsidRDefault="006019BA" w:rsidP="00AC764C">
            <w:pPr>
              <w:numPr>
                <w:ilvl w:val="0"/>
                <w:numId w:val="10"/>
              </w:numPr>
              <w:tabs>
                <w:tab w:val="num" w:pos="927"/>
              </w:tabs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حسب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cos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instrText>EQ \o(\s\up4(a);CAB)</w:instrTex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دورا إلى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t>0,01</w:t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6019BA" w:rsidRPr="00AC764C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ثم احسب الزاوية </w: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instrText>EQ \o(\s\up4(a);CAB)</w:instrText>
            </w:r>
            <w:r w:rsidRPr="00AC76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AC764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دورة إلى </w:t>
            </w:r>
          </w:p>
          <w:p w:rsidR="006019BA" w:rsidRPr="00AC764C" w:rsidRDefault="006019BA" w:rsidP="00AC764C">
            <w:p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C764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الدرجة .</w:t>
            </w:r>
          </w:p>
          <w:p w:rsidR="00A81C28" w:rsidRDefault="00A81C28" w:rsidP="006019BA">
            <w:pPr>
              <w:bidi/>
            </w:pP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A81C28" w:rsidRPr="008B39F1" w:rsidRDefault="00A81C28" w:rsidP="00A81C28">
            <w:pPr>
              <w:bidi/>
              <w:spacing w:after="160" w:line="259" w:lineRule="auto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لتمرين الأول :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ش ت م 2009</w:t>
            </w:r>
          </w:p>
          <w:p w:rsidR="009F4F64" w:rsidRDefault="00A81C28" w:rsidP="009F4F64">
            <w:pPr>
              <w:bidi/>
              <w:spacing w:after="160" w:line="259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لتكن الأعداد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C ; B ; A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حيث :</w:t>
            </w:r>
          </w:p>
          <w:p w:rsidR="00A81C28" w:rsidRPr="008B39F1" w:rsidRDefault="00A81C28" w:rsidP="009F4F64">
            <w:pPr>
              <w:bidi/>
              <w:spacing w:after="160" w:line="259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A =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begin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instrText>EQ \r(80)</w:instrTex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end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 ; B = 2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begin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instrText>EQ \r(45)</w:instrTex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end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 ; C =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begin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instrText>EQ \r(5)</w:instrTex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end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 + 1</w:t>
            </w:r>
          </w:p>
          <w:p w:rsidR="00A81C28" w:rsidRPr="008B39F1" w:rsidRDefault="00A81C28" w:rsidP="00A81C28">
            <w:pPr>
              <w:numPr>
                <w:ilvl w:val="0"/>
                <w:numId w:val="1"/>
              </w:numPr>
              <w:bidi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اكتب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A + B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على الشكل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a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begin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instrText>EQ \r(5)</w:instrTex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fldChar w:fldCharType="end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حيث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a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عدد طبيعي .</w:t>
            </w:r>
          </w:p>
          <w:p w:rsidR="00A81C28" w:rsidRPr="008B39F1" w:rsidRDefault="00A81C28" w:rsidP="00A81C28">
            <w:pPr>
              <w:numPr>
                <w:ilvl w:val="0"/>
                <w:numId w:val="1"/>
              </w:numPr>
              <w:bidi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بين أن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A × B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هو عدد طبيعي .</w:t>
            </w:r>
          </w:p>
          <w:p w:rsidR="00A81C28" w:rsidRPr="008B39F1" w:rsidRDefault="00A81C28" w:rsidP="00A81C28">
            <w:pPr>
              <w:numPr>
                <w:ilvl w:val="0"/>
                <w:numId w:val="1"/>
              </w:numPr>
              <w:bidi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اكتب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A</m:t>
                  </m:r>
                </m:num>
                <m:den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B</m:t>
                  </m:r>
                </m:den>
              </m:f>
            </m:oMath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على شكل نسبة مقامها عدد ناطق .</w:t>
            </w:r>
          </w:p>
          <w:p w:rsidR="00A81C28" w:rsidRPr="008B39F1" w:rsidRDefault="00A81C28" w:rsidP="00A81C28">
            <w:pPr>
              <w:bidi/>
              <w:spacing w:after="160" w:line="259" w:lineRule="auto"/>
              <w:ind w:left="360" w:hanging="395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8B39F1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لتمرين الثاني:</w:t>
            </w:r>
            <w:r w:rsidRPr="008B39F1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lang w:bidi="ar-DZ"/>
              </w:rPr>
              <w:t xml:space="preserve">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ش ت م 2007</w:t>
            </w:r>
          </w:p>
          <w:p w:rsidR="00A81C28" w:rsidRPr="008B39F1" w:rsidRDefault="00A81C28" w:rsidP="00A81C28">
            <w:pPr>
              <w:bidi/>
              <w:spacing w:after="160" w:line="259" w:lineRule="auto"/>
              <w:ind w:left="360" w:hanging="395"/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</w:pPr>
            <m:oMathPara>
              <m:oMath>
                <m:r>
                  <w:rPr>
                    <w:rFonts w:ascii="Cambria Math" w:eastAsia="Calibri" w:hAnsi="Cambria Math" w:cstheme="majorBidi"/>
                    <w:sz w:val="26"/>
                    <w:szCs w:val="26"/>
                    <w:lang w:bidi="ar-DZ"/>
                  </w:rPr>
                  <m:t>A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theme="majorBidi"/>
                        <w:i/>
                        <w:sz w:val="26"/>
                        <w:szCs w:val="26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98</m:t>
                    </m:r>
                  </m:e>
                </m:rad>
                <m:r>
                  <w:rPr>
                    <w:rFonts w:ascii="Cambria Math" w:eastAsia="Calibri" w:hAnsi="Cambria Math" w:cstheme="majorBidi"/>
                    <w:sz w:val="26"/>
                    <w:szCs w:val="26"/>
                    <w:lang w:bidi="ar-DZ"/>
                  </w:rPr>
                  <m:t>+3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theme="majorBidi"/>
                        <w:i/>
                        <w:sz w:val="26"/>
                        <w:szCs w:val="26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32</m:t>
                    </m:r>
                  </m:e>
                </m:rad>
                <m:r>
                  <w:rPr>
                    <w:rFonts w:ascii="Cambria Math" w:eastAsia="Calibri" w:hAnsi="Cambria Math" w:cstheme="majorBidi"/>
                    <w:sz w:val="26"/>
                    <w:szCs w:val="26"/>
                    <w:lang w:bidi="ar-DZ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theme="majorBidi"/>
                        <w:i/>
                        <w:sz w:val="26"/>
                        <w:szCs w:val="26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128</m:t>
                    </m:r>
                  </m:e>
                </m:rad>
              </m:oMath>
            </m:oMathPara>
          </w:p>
          <w:p w:rsidR="00A81C28" w:rsidRPr="008B39F1" w:rsidRDefault="00A81C28" w:rsidP="00A81C28">
            <w:pPr>
              <w:bidi/>
              <w:spacing w:after="160" w:line="259" w:lineRule="auto"/>
              <w:ind w:left="360" w:hanging="395"/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</w:pPr>
            <m:oMathPara>
              <m:oMath>
                <m:r>
                  <w:rPr>
                    <w:rFonts w:ascii="Cambria Math" w:eastAsia="Calibri" w:hAnsi="Cambria Math" w:cstheme="majorBidi"/>
                    <w:sz w:val="26"/>
                    <w:szCs w:val="26"/>
                    <w:lang w:bidi="ar-DZ"/>
                  </w:rPr>
                  <m:t>B=</m:t>
                </m:r>
                <m:f>
                  <m:fPr>
                    <m:ctrlPr>
                      <w:rPr>
                        <w:rFonts w:ascii="Cambria Math" w:eastAsia="Calibri" w:hAnsi="Cambria Math" w:cstheme="majorBidi"/>
                        <w:i/>
                        <w:sz w:val="26"/>
                        <w:szCs w:val="26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3</m:t>
                    </m:r>
                  </m:num>
                  <m:den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theme="majorBidi"/>
                    <w:sz w:val="26"/>
                    <w:szCs w:val="26"/>
                    <w:lang w:bidi="ar-DZ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theme="majorBidi"/>
                        <w:i/>
                        <w:sz w:val="26"/>
                        <w:szCs w:val="26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eastAsia="Calibri" w:hAnsi="Cambria Math" w:cstheme="majorBidi"/>
                    <w:sz w:val="26"/>
                    <w:szCs w:val="26"/>
                    <w:lang w:bidi="ar-DZ"/>
                  </w:rPr>
                  <m:t>*</m:t>
                </m:r>
                <m:f>
                  <m:fPr>
                    <m:ctrlPr>
                      <w:rPr>
                        <w:rFonts w:ascii="Cambria Math" w:eastAsia="Calibri" w:hAnsi="Cambria Math" w:cstheme="majorBidi"/>
                        <w:i/>
                        <w:sz w:val="26"/>
                        <w:szCs w:val="26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theme="majorBidi"/>
                        <w:sz w:val="26"/>
                        <w:szCs w:val="26"/>
                        <w:lang w:bidi="ar-DZ"/>
                      </w:rPr>
                      <m:t>3</m:t>
                    </m:r>
                  </m:den>
                </m:f>
              </m:oMath>
            </m:oMathPara>
          </w:p>
          <w:p w:rsidR="00A81C28" w:rsidRPr="008B39F1" w:rsidRDefault="00A81C28" w:rsidP="00A81C28">
            <w:pPr>
              <w:numPr>
                <w:ilvl w:val="0"/>
                <w:numId w:val="8"/>
              </w:numPr>
              <w:bidi/>
              <w:spacing w:after="160" w:line="259" w:lineRule="auto"/>
              <w:contextualSpacing/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>أكتب على الشكل</w:t>
            </w:r>
            <w:r w:rsidRPr="008B39F1">
              <w:rPr>
                <w:rFonts w:asciiTheme="majorBidi" w:eastAsia="Calibri" w:hAnsiTheme="majorBidi" w:cstheme="majorBid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Calibri" w:hAnsi="Cambria Math" w:cstheme="majorBidi"/>
                  <w:sz w:val="26"/>
                  <w:szCs w:val="26"/>
                  <w:lang w:bidi="ar-DZ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iCs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2</m:t>
                  </m:r>
                </m:e>
              </m:rad>
            </m:oMath>
            <w:r w:rsidRPr="008B39F1">
              <w:rPr>
                <w:rFonts w:asciiTheme="majorBidi" w:eastAsia="Calibri" w:hAnsiTheme="majorBidi" w:cstheme="majorBid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8B39F1">
              <w:rPr>
                <w:rFonts w:asciiTheme="majorBidi" w:eastAsia="Calibri" w:hAnsiTheme="majorBidi" w:cstheme="majorBidi"/>
                <w:i/>
                <w:iCs/>
                <w:sz w:val="26"/>
                <w:szCs w:val="26"/>
                <w:lang w:bidi="ar-DZ"/>
              </w:rPr>
              <w:t xml:space="preserve">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حيث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 xml:space="preserve">a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عدد طبيعي </w:t>
            </w:r>
          </w:p>
          <w:p w:rsidR="00A81C28" w:rsidRPr="008B39F1" w:rsidRDefault="00A81C28" w:rsidP="00A81C28">
            <w:pPr>
              <w:numPr>
                <w:ilvl w:val="0"/>
                <w:numId w:val="8"/>
              </w:numPr>
              <w:bidi/>
              <w:spacing w:after="160" w:line="259" w:lineRule="auto"/>
              <w:contextualSpacing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بسط العدد 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lang w:bidi="ar-DZ"/>
              </w:rPr>
              <w:t>B</w:t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ثم بين أن : </w:t>
            </w:r>
            <m:oMath>
              <m:sSup>
                <m:sSupPr>
                  <m:ctrlPr>
                    <w:rPr>
                      <w:rFonts w:ascii="Cambria Math" w:eastAsia="Calibri" w:hAnsi="Cambria Math" w:cstheme="majorBid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="Calibri" w:hAnsi="Cambria Math" w:cstheme="majorBidi"/>
                          <w:i/>
                          <w:sz w:val="26"/>
                          <w:szCs w:val="26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theme="majorBidi"/>
                          <w:sz w:val="26"/>
                          <w:szCs w:val="26"/>
                          <w:lang w:bidi="ar-DZ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="Calibri" w:hAnsi="Cambria Math" w:cstheme="majorBidi"/>
                          <w:sz w:val="26"/>
                          <w:szCs w:val="26"/>
                          <w:lang w:bidi="ar-DZ"/>
                        </w:rPr>
                        <m:t>33</m:t>
                      </m:r>
                    </m:den>
                  </m:f>
                </m:e>
                <m:sup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theme="majorBidi"/>
                  <w:sz w:val="26"/>
                  <w:szCs w:val="26"/>
                  <w:lang w:bidi="ar-DZ"/>
                </w:rPr>
                <m:t>-3B=</m:t>
              </m:r>
              <m:f>
                <m:fPr>
                  <m:ctrlPr>
                    <w:rPr>
                      <w:rFonts w:ascii="Cambria Math" w:eastAsia="Calibri" w:hAnsi="Cambria Math" w:cstheme="majorBid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3</m:t>
                  </m:r>
                </m:den>
              </m:f>
            </m:oMath>
          </w:p>
          <w:p w:rsidR="00A81C28" w:rsidRPr="008B39F1" w:rsidRDefault="00A81C28" w:rsidP="00A81C28">
            <w:pPr>
              <w:bidi/>
              <w:ind w:left="-51" w:right="-120"/>
              <w:jc w:val="both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b/>
                <w:bCs/>
                <w:sz w:val="26"/>
                <w:szCs w:val="26"/>
                <w:u w:val="single"/>
                <w:rtl/>
                <w:lang w:bidi="ar-DZ"/>
              </w:rPr>
              <w:t>التمرين الثالث:</w:t>
            </w:r>
          </w:p>
          <w:p w:rsidR="00A81C28" w:rsidRPr="008B39F1" w:rsidRDefault="00A81C28" w:rsidP="00A81C28">
            <w:pPr>
              <w:bidi/>
              <w:ind w:left="295" w:right="-120"/>
              <w:jc w:val="both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أكتب على الشكل </w:t>
            </w:r>
            <w:r w:rsidRPr="008B39F1">
              <w:rPr>
                <w:rFonts w:asciiTheme="majorBidi" w:eastAsia="Calibri" w:hAnsiTheme="majorBidi" w:cstheme="majorBidi"/>
                <w:i/>
                <w:iCs/>
                <w:sz w:val="26"/>
                <w:szCs w:val="26"/>
                <w:lang w:bidi="ar-DZ"/>
              </w:rPr>
              <w:t xml:space="preserve">a </w:t>
            </w:r>
            <w:r w:rsidRPr="008B39F1">
              <w:rPr>
                <w:rFonts w:asciiTheme="majorBidi" w:eastAsia="Calibri" w:hAnsiTheme="majorBidi" w:cstheme="majorBidi"/>
                <w:i/>
                <w:iCs/>
                <w:sz w:val="26"/>
                <w:szCs w:val="26"/>
                <w:lang w:bidi="ar-DZ"/>
              </w:rPr>
              <w:fldChar w:fldCharType="begin"/>
            </w:r>
            <w:r w:rsidRPr="008B39F1">
              <w:rPr>
                <w:rFonts w:asciiTheme="majorBidi" w:eastAsia="Calibri" w:hAnsiTheme="majorBidi" w:cstheme="majorBidi"/>
                <w:i/>
                <w:iCs/>
                <w:sz w:val="26"/>
                <w:szCs w:val="26"/>
                <w:lang w:bidi="ar-DZ"/>
              </w:rPr>
              <w:instrText>EQ \r(b)</w:instrText>
            </w:r>
            <w:r w:rsidRPr="008B39F1">
              <w:rPr>
                <w:rFonts w:asciiTheme="majorBidi" w:eastAsia="Calibri" w:hAnsiTheme="majorBidi" w:cstheme="majorBidi"/>
                <w:i/>
                <w:iCs/>
                <w:sz w:val="26"/>
                <w:szCs w:val="26"/>
                <w:lang w:bidi="ar-DZ"/>
              </w:rPr>
              <w:fldChar w:fldCharType="end"/>
            </w:r>
            <w:r w:rsidRPr="008B39F1"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  <w:t xml:space="preserve">  مايلي :</w:t>
            </w:r>
            <w:r>
              <w:rPr>
                <w:rFonts w:asciiTheme="majorBidi" w:eastAsia="Calibri" w:hAnsiTheme="majorBidi" w:cstheme="majorBidi" w:hint="cs"/>
                <w:sz w:val="26"/>
                <w:szCs w:val="26"/>
                <w:rtl/>
                <w:lang w:bidi="ar-DZ"/>
              </w:rPr>
              <w:t xml:space="preserve">                                </w:t>
            </w:r>
          </w:p>
          <w:p w:rsidR="00A81C28" w:rsidRPr="00A81C28" w:rsidRDefault="00264908" w:rsidP="00A81C28">
            <w:pPr>
              <w:ind w:left="154" w:right="-120"/>
              <w:jc w:val="center"/>
              <w:rPr>
                <w:rFonts w:asciiTheme="majorBidi" w:eastAsia="Calibri" w:hAnsiTheme="majorBidi" w:cstheme="majorBidi"/>
                <w:sz w:val="26"/>
                <w:szCs w:val="26"/>
                <w:rtl/>
                <w:lang w:bidi="ar-DZ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58</m:t>
                  </m:r>
                </m:e>
              </m:rad>
            </m:oMath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> </w:t>
            </w:r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  <w:t>;</w:t>
            </w:r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> </w:t>
            </w:r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  <w:t>;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117</m:t>
                  </m:r>
                </m:e>
              </m:rad>
            </m:oMath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> </w:t>
            </w:r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  <w:t>;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1300</m:t>
                  </m:r>
                </m:e>
              </m:rad>
            </m:oMath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> </w:t>
            </w:r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  <w:t>;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252</m:t>
                  </m:r>
                </m:e>
              </m:rad>
            </m:oMath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> </w:t>
            </w:r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  <w:t>;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sz w:val="26"/>
                  <w:szCs w:val="26"/>
                  <w:lang w:bidi="ar-DZ"/>
                </w:rPr>
                <m:t>8</m:t>
              </m:r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27</m:t>
                  </m:r>
                </m:e>
              </m:rad>
            </m:oMath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> </w:t>
            </w:r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lang w:bidi="ar-DZ"/>
              </w:rPr>
              <w:t>;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sz w:val="26"/>
                  <w:szCs w:val="26"/>
                  <w:lang w:bidi="ar-DZ"/>
                </w:rPr>
                <m:t>9</m:t>
              </m:r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12</m:t>
                  </m:r>
                </m:e>
              </m:rad>
            </m:oMath>
            <w:r w:rsidR="00A81C28" w:rsidRPr="008B39F1"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  <w:t> 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sz w:val="26"/>
                  <w:szCs w:val="26"/>
                  <w:lang w:bidi="ar-DZ"/>
                </w:rPr>
                <m:t>-3</m:t>
              </m:r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50</m:t>
                  </m:r>
                </m:e>
              </m:rad>
            </m:oMath>
            <w:r w:rsidR="00A81C28">
              <w:rPr>
                <w:rFonts w:asciiTheme="majorBidi" w:eastAsia="Times New Roman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theme="majorBidi"/>
                      <w:sz w:val="26"/>
                      <w:szCs w:val="26"/>
                      <w:lang w:bidi="ar-DZ"/>
                    </w:rPr>
                    <m:t>125</m:t>
                  </m:r>
                </m:e>
              </m:rad>
            </m:oMath>
          </w:p>
          <w:p w:rsidR="00A81C28" w:rsidRDefault="00A81C28" w:rsidP="00A81C28">
            <w:pPr>
              <w:bidi/>
            </w:pPr>
          </w:p>
        </w:tc>
      </w:tr>
    </w:tbl>
    <w:p w:rsidR="003D083E" w:rsidRDefault="003D083E">
      <w:pPr>
        <w:rPr>
          <w:rtl/>
        </w:rPr>
      </w:pPr>
    </w:p>
    <w:p w:rsidR="00CB4D95" w:rsidRDefault="00CB4D95">
      <w:pPr>
        <w:rPr>
          <w:rtl/>
        </w:rPr>
      </w:pPr>
    </w:p>
    <w:tbl>
      <w:tblPr>
        <w:tblStyle w:val="TableGrid"/>
        <w:tblpPr w:leftFromText="141" w:rightFromText="141" w:vertAnchor="page" w:horzAnchor="margin" w:tblpXSpec="center" w:tblpY="270"/>
        <w:tblW w:w="11710" w:type="dxa"/>
        <w:tblLook w:val="04A0" w:firstRow="1" w:lastRow="0" w:firstColumn="1" w:lastColumn="0" w:noHBand="0" w:noVBand="1"/>
      </w:tblPr>
      <w:tblGrid>
        <w:gridCol w:w="6015"/>
        <w:gridCol w:w="5695"/>
      </w:tblGrid>
      <w:tr w:rsidR="00CB4D95" w:rsidTr="00A81C28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E81353">
            <w:pPr>
              <w:bidi/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>أعمـــــــــال المــوجهــــــــــــــــــة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رقم 6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E81353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5</w:t>
            </w:r>
          </w:p>
        </w:tc>
      </w:tr>
      <w:tr w:rsidR="00CB4D95" w:rsidTr="00A81C28">
        <w:trPr>
          <w:trHeight w:val="7619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Pr="00D72551" w:rsidRDefault="00CB4D95" w:rsidP="001E781F">
            <w:pPr>
              <w:bidi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u w:val="single"/>
                <w:rtl/>
              </w:rPr>
            </w:pPr>
            <w:r w:rsidRPr="00D72551">
              <w:rPr>
                <w:rFonts w:ascii="Times New Roman" w:eastAsia="Calibri" w:hAnsi="Times New Roman" w:cs="Times New Roman" w:hint="cs"/>
                <w:b/>
                <w:bCs/>
                <w:sz w:val="24"/>
                <w:szCs w:val="24"/>
                <w:u w:val="single"/>
                <w:rtl/>
              </w:rPr>
              <w:lastRenderedPageBreak/>
              <w:t xml:space="preserve">التمرين الأول: </w:t>
            </w:r>
          </w:p>
          <w:p w:rsidR="00CB4D95" w:rsidRPr="001E781F" w:rsidRDefault="00CB4D95" w:rsidP="001E781F">
            <w:pPr>
              <w:tabs>
                <w:tab w:val="left" w:pos="262"/>
                <w:tab w:val="left" w:pos="3469"/>
                <w:tab w:val="left" w:pos="4068"/>
                <w:tab w:val="left" w:pos="4601"/>
              </w:tabs>
              <w:bidi/>
              <w:spacing w:line="20" w:lineRule="atLeast"/>
              <w:ind w:right="283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C</m:t>
                  </m:r>
                </m:e>
              </m:d>
            </m:oMath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دائرة مركزها 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</w:rPr>
              <w:t>O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وقطرها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ST</m:t>
                  </m:r>
                </m:e>
              </m:d>
            </m:oMath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حيث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ST=7cm</m:t>
              </m:r>
            </m:oMath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,    </w:t>
            </w:r>
            <w:r w:rsidRPr="001E781F">
              <w:rPr>
                <w:rFonts w:ascii="Times New Roman" w:eastAsia="Calibri" w:hAnsi="Times New Roman" w:cs="Times New Roman"/>
                <w:sz w:val="24"/>
                <w:szCs w:val="24"/>
              </w:rPr>
              <w:t>U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نقطة من الدائرة حيث  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SU=3cm</m:t>
              </m:r>
            </m:oMath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</w:t>
            </w:r>
          </w:p>
          <w:p w:rsidR="00CB4D95" w:rsidRPr="001E781F" w:rsidRDefault="00CB4D95" w:rsidP="001E781F">
            <w:pPr>
              <w:tabs>
                <w:tab w:val="left" w:pos="262"/>
                <w:tab w:val="left" w:pos="3469"/>
                <w:tab w:val="left" w:pos="4068"/>
                <w:tab w:val="left" w:pos="4601"/>
              </w:tabs>
              <w:bidi/>
              <w:spacing w:line="20" w:lineRule="atLeast"/>
              <w:ind w:right="283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 1ــ أنجز الرسم </w:t>
            </w:r>
          </w:p>
          <w:p w:rsidR="00CB4D95" w:rsidRPr="001E781F" w:rsidRDefault="00CB4D95" w:rsidP="001E781F">
            <w:pPr>
              <w:tabs>
                <w:tab w:val="left" w:pos="262"/>
                <w:tab w:val="left" w:pos="3469"/>
                <w:tab w:val="left" w:pos="4068"/>
                <w:tab w:val="left" w:pos="4601"/>
              </w:tabs>
              <w:bidi/>
              <w:spacing w:line="20" w:lineRule="atLeast"/>
              <w:ind w:right="28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 2ــ بين المثلث </w:t>
            </w:r>
            <w:r w:rsidRPr="001E7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TU 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قائم في </w:t>
            </w:r>
            <w:r w:rsidRPr="001E781F">
              <w:rPr>
                <w:rFonts w:ascii="Times New Roman" w:eastAsia="Calibri" w:hAnsi="Times New Roman" w:cs="Times New Roman"/>
                <w:sz w:val="24"/>
                <w:szCs w:val="24"/>
              </w:rPr>
              <w:t>U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</w:t>
            </w:r>
          </w:p>
          <w:p w:rsidR="00CB4D95" w:rsidRPr="001E781F" w:rsidRDefault="00CB4D95" w:rsidP="001E781F">
            <w:pPr>
              <w:tabs>
                <w:tab w:val="left" w:pos="262"/>
                <w:tab w:val="left" w:pos="3469"/>
                <w:tab w:val="left" w:pos="4068"/>
                <w:tab w:val="left" w:pos="4601"/>
              </w:tabs>
              <w:bidi/>
              <w:spacing w:line="20" w:lineRule="atLeast"/>
              <w:ind w:right="283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 3ــ أوجد قيس الزاوية 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STU</m:t>
                  </m:r>
                </m:e>
              </m:acc>
            </m:oMath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. النتيجة مدورة </w:t>
            </w:r>
            <w:r w:rsidRPr="001E781F">
              <w:rPr>
                <w:rFonts w:ascii="Times New Roman" w:eastAsia="Calibri" w:hAnsi="Times New Roman" w:cs="Times New Roman" w:hint="eastAsia"/>
                <w:sz w:val="24"/>
                <w:szCs w:val="24"/>
                <w:rtl/>
              </w:rPr>
              <w:t>إلى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الدرجة </w:t>
            </w:r>
          </w:p>
          <w:p w:rsidR="00CB4D95" w:rsidRDefault="00CB4D95" w:rsidP="001E781F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4ــ استنتج قيس الزاوية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SOU</m:t>
                  </m:r>
                </m:e>
              </m:acc>
            </m:oMath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. النتيجة مدورة </w:t>
            </w:r>
            <w:r w:rsidRPr="001E781F">
              <w:rPr>
                <w:rFonts w:ascii="Times New Roman" w:eastAsia="Calibri" w:hAnsi="Times New Roman" w:cs="Times New Roman" w:hint="eastAsia"/>
                <w:sz w:val="24"/>
                <w:szCs w:val="24"/>
                <w:rtl/>
              </w:rPr>
              <w:t>إلى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الدرجة .علل إجابتك</w:t>
            </w:r>
          </w:p>
          <w:p w:rsidR="00CB4D95" w:rsidRPr="00D72551" w:rsidRDefault="00CB4D95" w:rsidP="001E781F">
            <w:pPr>
              <w:bidi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u w:val="single"/>
                <w:rtl/>
              </w:rPr>
            </w:pPr>
            <w:r w:rsidRPr="00D72551">
              <w:rPr>
                <w:rFonts w:ascii="Times New Roman" w:eastAsia="Calibri" w:hAnsi="Times New Roman" w:cs="Times New Roman" w:hint="cs"/>
                <w:b/>
                <w:bCs/>
                <w:sz w:val="24"/>
                <w:szCs w:val="24"/>
                <w:u w:val="single"/>
                <w:rtl/>
              </w:rPr>
              <w:t>التمرين الثاني :</w:t>
            </w:r>
          </w:p>
          <w:p w:rsidR="00CB4D95" w:rsidRPr="001E781F" w:rsidRDefault="00CB4D95" w:rsidP="001E781F">
            <w:pPr>
              <w:tabs>
                <w:tab w:val="left" w:pos="262"/>
                <w:tab w:val="left" w:pos="3469"/>
                <w:tab w:val="left" w:pos="4068"/>
                <w:tab w:val="left" w:pos="4601"/>
              </w:tabs>
              <w:bidi/>
              <w:spacing w:line="20" w:lineRule="atLeast"/>
              <w:ind w:right="283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    وحدة الطول هي </w:t>
            </w:r>
            <w:r w:rsidRPr="001E7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m 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اليك الشكل حيث 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OA=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 xml:space="preserve">3 </m:t>
                  </m:r>
                </m:e>
              </m:rad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cm ;  OD=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cm  ;  CO=3cm</m:t>
              </m:r>
            </m:oMath>
          </w:p>
          <w:p w:rsidR="00CB4D95" w:rsidRPr="001E781F" w:rsidRDefault="00CB4D95" w:rsidP="001E781F">
            <w:pPr>
              <w:tabs>
                <w:tab w:val="left" w:pos="262"/>
                <w:tab w:val="left" w:pos="3469"/>
                <w:tab w:val="left" w:pos="4068"/>
                <w:tab w:val="left" w:pos="4601"/>
              </w:tabs>
              <w:bidi/>
              <w:spacing w:line="20" w:lineRule="atLeast"/>
              <w:ind w:right="283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5408" behindDoc="1" locked="0" layoutInCell="1" allowOverlap="1" wp14:anchorId="3BB11495" wp14:editId="136F7904">
                  <wp:simplePos x="0" y="0"/>
                  <wp:positionH relativeFrom="column">
                    <wp:posOffset>-16510</wp:posOffset>
                  </wp:positionH>
                  <wp:positionV relativeFrom="paragraph">
                    <wp:posOffset>24764</wp:posOffset>
                  </wp:positionV>
                  <wp:extent cx="1828800" cy="1489011"/>
                  <wp:effectExtent l="0" t="0" r="0" b="0"/>
                  <wp:wrapNone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4890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AOB</m:t>
                  </m:r>
                </m:e>
              </m:acc>
            </m:oMath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زاوية قائمة  , 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OAB</m:t>
                  </m:r>
                </m:e>
              </m:acc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=60°</m:t>
              </m:r>
            </m:oMath>
          </w:p>
          <w:p w:rsidR="00CB4D95" w:rsidRPr="001E781F" w:rsidRDefault="00CB4D95" w:rsidP="001E781F">
            <w:pPr>
              <w:tabs>
                <w:tab w:val="left" w:pos="262"/>
                <w:tab w:val="left" w:pos="3469"/>
                <w:tab w:val="left" w:pos="4068"/>
                <w:tab w:val="left" w:pos="4601"/>
              </w:tabs>
              <w:bidi/>
              <w:spacing w:line="20" w:lineRule="atLeast"/>
              <w:ind w:right="283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 1ــ بين أن 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</w:rPr>
              <w:t>OB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</w:rPr>
              <w:t>=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</w:rPr>
              <w:t>9</w:t>
            </w:r>
            <w:r w:rsidRPr="001E781F">
              <w:rPr>
                <w:rFonts w:ascii="Times New Roman" w:eastAsia="Calibri" w:hAnsi="Times New Roman" w:cs="Times New Roman" w:hint="cs"/>
                <w:b/>
                <w:bCs/>
                <w:i/>
                <w:iCs/>
                <w:sz w:val="24"/>
                <w:szCs w:val="24"/>
              </w:rPr>
              <w:t>cm</w:t>
            </w:r>
            <w:r w:rsidRPr="001E78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B4D95" w:rsidRPr="001E781F" w:rsidRDefault="00CB4D95" w:rsidP="001E781F">
            <w:pPr>
              <w:bidi/>
              <w:spacing w:after="160" w:line="259" w:lineRule="auto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1E781F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   2ــ بين أن المستقيمان 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AB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  </m:t>
              </m:r>
              <m:d>
                <m:d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CD</m:t>
                  </m:r>
                </m:e>
              </m:d>
            </m:oMath>
            <w:r w:rsidRPr="001E781F"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  <w:t xml:space="preserve"> </w:t>
            </w:r>
          </w:p>
          <w:p w:rsidR="00CB4D95" w:rsidRDefault="00CB4D95" w:rsidP="001E781F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CB4D95" w:rsidRDefault="00CB4D95" w:rsidP="00D72551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CB4D95" w:rsidRPr="006E0123" w:rsidRDefault="00CB4D95" w:rsidP="00D72551">
            <w:pPr>
              <w:bidi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  <w:t>التمرين الثالث:</w:t>
            </w:r>
          </w:p>
          <w:p w:rsidR="00CB4D95" w:rsidRDefault="00CB4D95" w:rsidP="003D4379">
            <w:pPr>
              <w:bidi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</w:p>
          <w:p w:rsidR="00CB4D95" w:rsidRPr="003D4379" w:rsidRDefault="00CB4D95" w:rsidP="003D4379">
            <w:pPr>
              <w:bidi/>
              <w:spacing w:after="160" w:line="259" w:lineRule="auto"/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</w:pP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ليكن المثلث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  <w:t>ABC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 قائم في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A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 حيث :   </w:t>
            </w:r>
            <w:r w:rsidRPr="003D4379"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  <w:t>: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lang w:val="en-US" w:bidi="en-US"/>
              </w:rPr>
              <w:t xml:space="preserve">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  <w:t xml:space="preserve">AB= 6 cm ; AC 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3D4379">
                <w:rPr>
                  <w:rFonts w:asciiTheme="majorBidi" w:eastAsia="Times New Roman" w:hAnsiTheme="majorBidi" w:cstheme="majorBidi"/>
                  <w:b/>
                  <w:bCs/>
                  <w:sz w:val="24"/>
                  <w:szCs w:val="24"/>
                  <w:lang w:val="en-US" w:bidi="ar-DZ"/>
                </w:rPr>
                <w:t>4 cm</w:t>
              </w:r>
            </w:smartTag>
          </w:p>
          <w:p w:rsidR="00CB4D95" w:rsidRPr="003D4379" w:rsidRDefault="00CB4D95" w:rsidP="00D72551">
            <w:pPr>
              <w:numPr>
                <w:ilvl w:val="0"/>
                <w:numId w:val="12"/>
              </w:numPr>
              <w:bidi/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</w:pP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/>
              </w:rPr>
              <w:t>ارسم المثلث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en-US"/>
              </w:rPr>
              <w:t>ABC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lang w:val="en-US" w:bidi="en-US"/>
              </w:rPr>
              <w:t xml:space="preserve"> </w:t>
            </w:r>
          </w:p>
          <w:p w:rsidR="00CB4D95" w:rsidRPr="003D4379" w:rsidRDefault="00CB4D95" w:rsidP="00D72551">
            <w:pPr>
              <w:numPr>
                <w:ilvl w:val="0"/>
                <w:numId w:val="12"/>
              </w:numPr>
              <w:bidi/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</w:pP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>عين</w:t>
            </w:r>
            <w:r w:rsidRPr="003D4379"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  <w:t xml:space="preserve"> 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النقطة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  <w:t>M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 من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[AB]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 بحيث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  <w:t>BM=5cm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 ؛ ارسم مستقيما يشمل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M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 و يعامد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(AB)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  <w:t xml:space="preserve"> 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يقطع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 xml:space="preserve">[BC] 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في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E</w:t>
            </w:r>
          </w:p>
          <w:p w:rsidR="00CB4D95" w:rsidRPr="003D4379" w:rsidRDefault="00CB4D95" w:rsidP="00D72551">
            <w:pPr>
              <w:numPr>
                <w:ilvl w:val="0"/>
                <w:numId w:val="13"/>
              </w:numPr>
              <w:bidi/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</w:pP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احسب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 xml:space="preserve">AM </w:t>
            </w:r>
          </w:p>
          <w:p w:rsidR="00CB4D95" w:rsidRPr="003D4379" w:rsidRDefault="00CB4D95" w:rsidP="00D72551">
            <w:pPr>
              <w:numPr>
                <w:ilvl w:val="0"/>
                <w:numId w:val="13"/>
              </w:numPr>
              <w:bidi/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</w:pP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أثبت أن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(AC)//(ME)</w:t>
            </w:r>
          </w:p>
          <w:p w:rsidR="00CB4D95" w:rsidRPr="003D4379" w:rsidRDefault="00CB4D95" w:rsidP="00D72551">
            <w:pPr>
              <w:numPr>
                <w:ilvl w:val="0"/>
                <w:numId w:val="13"/>
              </w:numPr>
              <w:bidi/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</w:pP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احسب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ME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 xml:space="preserve">  تعطى النتيجة على شكل كسر غير قابل للاختزال </w:t>
            </w:r>
          </w:p>
          <w:p w:rsidR="00CB4D95" w:rsidRPr="00D72551" w:rsidRDefault="00CB4D95" w:rsidP="00D72551">
            <w:pPr>
              <w:numPr>
                <w:ilvl w:val="0"/>
                <w:numId w:val="13"/>
              </w:numPr>
              <w:bidi/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</w:pP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>هل</w:t>
            </w:r>
            <w:r w:rsidRPr="003D4379"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  <w:t xml:space="preserve"> 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>المثلث</w:t>
            </w:r>
            <w:r w:rsidRPr="003D4379"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  <w:t xml:space="preserve"> </w:t>
            </w:r>
            <w:r w:rsidRPr="003D437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en-US"/>
              </w:rPr>
              <w:t>AEM</w:t>
            </w:r>
            <w:r w:rsidRPr="003D4379"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  <w:t xml:space="preserve"> 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>قائم</w:t>
            </w:r>
            <w:r w:rsidRPr="003D4379"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  <w:t xml:space="preserve"> </w:t>
            </w:r>
            <w:r w:rsidRPr="003D4379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 w:bidi="ar-DZ"/>
              </w:rPr>
              <w:t>في</w:t>
            </w:r>
            <w:r w:rsidRPr="003D4379">
              <w:rPr>
                <w:rFonts w:ascii="Times New Roman" w:eastAsia="Times New Roman" w:hAnsiTheme="majorBidi" w:cstheme="majorBidi"/>
                <w:sz w:val="24"/>
                <w:szCs w:val="24"/>
                <w:rtl/>
                <w:lang w:val="en-US" w:bidi="en-US"/>
              </w:rPr>
              <w:t xml:space="preserve"> </w:t>
            </w:r>
            <w:r w:rsidRPr="003D4379">
              <w:rPr>
                <w:rFonts w:ascii="Times New Roman" w:eastAsia="Times New Roman" w:hAnsiTheme="majorBidi" w:cstheme="majorBidi"/>
                <w:b/>
                <w:bCs/>
                <w:sz w:val="24"/>
                <w:szCs w:val="24"/>
                <w:rtl/>
                <w:lang w:val="en-US" w:bidi="en-US"/>
              </w:rPr>
              <w:t>M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Pr="006E0123" w:rsidRDefault="00CB4D95" w:rsidP="001E781F">
            <w:pPr>
              <w:bidi/>
              <w:spacing w:after="160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rtl/>
                <w:lang w:val="en-US" w:bidi="ar-EG"/>
              </w:rPr>
            </w:pP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</w:rPr>
              <w:t>التمرين الأول</w:t>
            </w:r>
            <w:r>
              <w:rPr>
                <w:rFonts w:ascii="Times New Roman" w:eastAsia="Calibri" w:hAnsi="Times New Roman" w:cs="Times New Roman" w:hint="cs"/>
                <w:b/>
                <w:bCs/>
                <w:sz w:val="26"/>
                <w:szCs w:val="26"/>
                <w:u w:val="single"/>
                <w:rtl/>
              </w:rPr>
              <w:t>:</w:t>
            </w:r>
          </w:p>
          <w:p w:rsidR="00CB4D95" w:rsidRPr="006E0123" w:rsidRDefault="00CB4D95" w:rsidP="001E781F">
            <w:pPr>
              <w:bidi/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 كل مراحل الحساب تدون على الورقة </w:t>
            </w:r>
          </w:p>
          <w:p w:rsidR="00CB4D95" w:rsidRPr="006E0123" w:rsidRDefault="00CB4D95" w:rsidP="001E781F">
            <w:pPr>
              <w:bidi/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1ــ أحسب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و أعط النتيجة على شكل كسر غير قابل للاختزال    </w:t>
            </w:r>
            <w:r w:rsidRPr="006E0123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36823C9C" wp14:editId="3D5C0251">
                  <wp:extent cx="953135" cy="311150"/>
                  <wp:effectExtent l="0" t="0" r="0" b="0"/>
                  <wp:docPr id="8" name="صورة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313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   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            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begin"/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</w:rPr>
              <w:instrText>QUOTE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0DD1A882" wp14:editId="3F3A36DA">
                  <wp:extent cx="953135" cy="311150"/>
                  <wp:effectExtent l="0" t="0" r="0" b="0"/>
                  <wp:docPr id="9" name="صورة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313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end"/>
            </w:r>
          </w:p>
          <w:p w:rsidR="00CB4D95" w:rsidRPr="006E0123" w:rsidRDefault="00CB4D95" w:rsidP="001E781F">
            <w:pPr>
              <w:bidi/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2ــ أكتب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B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على شكل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begin"/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</w:rPr>
              <w:instrText>QUOTE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375728CE" wp14:editId="25C537FC">
                  <wp:extent cx="272415" cy="184785"/>
                  <wp:effectExtent l="0" t="0" r="0" b="5715"/>
                  <wp:docPr id="10" name="صورة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separate"/>
            </w:r>
            <w:r w:rsidRPr="006E0123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1A018D86" wp14:editId="489F1264">
                  <wp:extent cx="272415" cy="184785"/>
                  <wp:effectExtent l="0" t="0" r="0" b="5715"/>
                  <wp:docPr id="11" name="صورة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end"/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حيث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a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عدد صحيح                             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begin"/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</w:rPr>
              <w:instrText>QUOTE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19914F76" wp14:editId="76A22021">
                  <wp:extent cx="1488440" cy="184785"/>
                  <wp:effectExtent l="0" t="0" r="0" b="5715"/>
                  <wp:docPr id="12" name="صورة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instrText xml:space="preserve"> </w:instrTex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separate"/>
            </w:r>
            <w:r w:rsidRPr="006E0123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44B79005" wp14:editId="511CD75F">
                  <wp:extent cx="1488440" cy="184785"/>
                  <wp:effectExtent l="0" t="0" r="0" b="5715"/>
                  <wp:docPr id="13" name="صورة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fldChar w:fldCharType="end"/>
            </w:r>
          </w:p>
          <w:p w:rsidR="00CB4D95" w:rsidRPr="006E0123" w:rsidRDefault="00CB4D95" w:rsidP="001E781F">
            <w:pPr>
              <w:tabs>
                <w:tab w:val="left" w:pos="2132"/>
              </w:tabs>
              <w:bidi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</w:rPr>
              <w:t xml:space="preserve"> 3ــ أعط الكتابة العشرية و العلمية للعدد</w: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 </w:t>
            </w:r>
          </w:p>
          <w:p w:rsidR="00CB4D95" w:rsidRPr="006E0123" w:rsidRDefault="00CB4D95" w:rsidP="001E781F">
            <w:pPr>
              <w:tabs>
                <w:tab w:val="left" w:pos="2132"/>
              </w:tabs>
              <w:bidi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bidi="ar-DZ"/>
              </w:rPr>
            </w:pPr>
            <w:r w:rsidRPr="006E0123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5A7F4342" wp14:editId="5F441C75">
                  <wp:extent cx="1783992" cy="331595"/>
                  <wp:effectExtent l="0" t="0" r="6985" b="0"/>
                  <wp:docPr id="14" name="صورة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5343" cy="331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B4D95" w:rsidRPr="006E0123" w:rsidRDefault="00CB4D95" w:rsidP="001E781F">
            <w:pPr>
              <w:bidi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  <w:t>التمرين الثاني:</w:t>
            </w:r>
          </w:p>
          <w:p w:rsidR="00CB4D95" w:rsidRPr="006E0123" w:rsidRDefault="00CB4D95" w:rsidP="001E781F">
            <w:pPr>
              <w:bidi/>
              <w:ind w:left="360"/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</w:t>
            </w:r>
            <w:r w:rsidRPr="006E0123">
              <w:rPr>
                <w:rFonts w:ascii="Times New Roman" w:eastAsia="Calibri" w:hAnsi="Times New Roman" w:cs="Times New Roman"/>
                <w:position w:val="-4"/>
                <w:sz w:val="26"/>
                <w:szCs w:val="26"/>
                <w:lang w:val="en-US" w:bidi="ar-DZ"/>
              </w:rPr>
              <w:object w:dxaOrig="220" w:dyaOrig="200">
                <v:shape id="_x0000_i1027" type="#_x0000_t75" style="width:10.5pt;height:9.75pt" o:ole="">
                  <v:imagedata r:id="rId23" o:title=""/>
                </v:shape>
                <o:OLEObject Type="Embed" ProgID="Equation.DSMT4" ShapeID="_x0000_i1027" DrawAspect="Content" ObjectID="_1755614360" r:id="rId24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>،</w:t>
            </w:r>
            <w:r w:rsidRPr="006E0123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val="en-US" w:bidi="ar-DZ"/>
              </w:rPr>
              <w:object w:dxaOrig="260" w:dyaOrig="260">
                <v:shape id="_x0000_i1028" type="#_x0000_t75" style="width:12.75pt;height:12.75pt" o:ole="">
                  <v:imagedata r:id="rId25" o:title=""/>
                </v:shape>
                <o:OLEObject Type="Embed" ProgID="Equation.DSMT4" ShapeID="_x0000_i1028" DrawAspect="Content" ObjectID="_1755614361" r:id="rId26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عددان حيث: </w:t>
            </w:r>
            <w:r w:rsidRPr="006E0123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en-US" w:bidi="ar-DZ"/>
              </w:rPr>
              <w:object w:dxaOrig="900" w:dyaOrig="680">
                <v:shape id="_x0000_i1029" type="#_x0000_t75" style="width:45pt;height:33.75pt" o:ole="">
                  <v:imagedata r:id="rId27" o:title=""/>
                </v:shape>
                <o:OLEObject Type="Embed" ProgID="Equation.DSMT4" ShapeID="_x0000_i1029" DrawAspect="Content" ObjectID="_1755614362" r:id="rId28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و </w:t>
            </w:r>
            <w:r w:rsidRPr="006E0123">
              <w:rPr>
                <w:rFonts w:ascii="Times New Roman" w:eastAsia="Calibri" w:hAnsi="Times New Roman" w:cs="Times New Roman"/>
                <w:position w:val="-28"/>
                <w:sz w:val="26"/>
                <w:szCs w:val="26"/>
                <w:lang w:val="en-US" w:bidi="ar-DZ"/>
              </w:rPr>
              <w:object w:dxaOrig="1440" w:dyaOrig="720">
                <v:shape id="_x0000_i1030" type="#_x0000_t75" style="width:1in;height:36pt" o:ole="">
                  <v:imagedata r:id="rId29" o:title=""/>
                </v:shape>
                <o:OLEObject Type="Embed" ProgID="Equation.DSMT4" ShapeID="_x0000_i1030" DrawAspect="Content" ObjectID="_1755614363" r:id="rId30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.</w:t>
            </w:r>
          </w:p>
          <w:p w:rsidR="00CB4D95" w:rsidRPr="006E0123" w:rsidRDefault="00CB4D95" w:rsidP="001E781F">
            <w:pPr>
              <w:numPr>
                <w:ilvl w:val="0"/>
                <w:numId w:val="11"/>
              </w:numPr>
              <w:bidi/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اجعل مقام العدد </w:t>
            </w:r>
            <w:r w:rsidRPr="006E0123">
              <w:rPr>
                <w:rFonts w:ascii="Times New Roman" w:eastAsia="Calibri" w:hAnsi="Times New Roman" w:cs="Times New Roman"/>
                <w:position w:val="-4"/>
                <w:sz w:val="26"/>
                <w:szCs w:val="26"/>
                <w:lang w:val="en-US" w:bidi="ar-DZ"/>
              </w:rPr>
              <w:object w:dxaOrig="220" w:dyaOrig="200">
                <v:shape id="_x0000_i1031" type="#_x0000_t75" style="width:10.5pt;height:9.75pt" o:ole="">
                  <v:imagedata r:id="rId31" o:title=""/>
                </v:shape>
                <o:OLEObject Type="Embed" ProgID="Equation.DSMT4" ShapeID="_x0000_i1031" DrawAspect="Content" ObjectID="_1755614364" r:id="rId32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عددا ناطقا.</w:t>
            </w:r>
          </w:p>
          <w:p w:rsidR="00CB4D95" w:rsidRPr="006E0123" w:rsidRDefault="00CB4D95" w:rsidP="001E781F">
            <w:pPr>
              <w:numPr>
                <w:ilvl w:val="0"/>
                <w:numId w:val="11"/>
              </w:numPr>
              <w:bidi/>
              <w:rPr>
                <w:rFonts w:ascii="Times New Roman" w:eastAsia="Calibri" w:hAnsi="Times New Roman" w:cs="Times New Roman"/>
                <w:sz w:val="26"/>
                <w:szCs w:val="26"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احسب العدد </w:t>
            </w:r>
            <w:r w:rsidRPr="006E0123">
              <w:rPr>
                <w:rFonts w:ascii="Times New Roman" w:eastAsia="Calibri" w:hAnsi="Times New Roman" w:cs="Times New Roman"/>
                <w:position w:val="-4"/>
                <w:sz w:val="26"/>
                <w:szCs w:val="26"/>
                <w:lang w:val="en-US" w:bidi="ar-DZ"/>
              </w:rPr>
              <w:object w:dxaOrig="220" w:dyaOrig="200">
                <v:shape id="_x0000_i1032" type="#_x0000_t75" style="width:10.5pt;height:9.75pt" o:ole="">
                  <v:imagedata r:id="rId33" o:title=""/>
                </v:shape>
                <o:OLEObject Type="Embed" ProgID="Equation.DSMT4" ShapeID="_x0000_i1032" DrawAspect="Content" ObjectID="_1755614365" r:id="rId34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حيث </w:t>
            </w:r>
            <w:r w:rsidRPr="006E0123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val="en-US" w:bidi="ar-DZ"/>
              </w:rPr>
              <w:object w:dxaOrig="1380" w:dyaOrig="320">
                <v:shape id="_x0000_i1033" type="#_x0000_t75" style="width:69pt;height:15.75pt" o:ole="">
                  <v:imagedata r:id="rId35" o:title=""/>
                </v:shape>
                <o:OLEObject Type="Embed" ProgID="Equation.DSMT4" ShapeID="_x0000_i1033" DrawAspect="Content" ObjectID="_1755614366" r:id="rId36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ثم اعط القيمة المقربة للعدد </w:t>
            </w:r>
            <w:r w:rsidRPr="006E0123">
              <w:rPr>
                <w:rFonts w:ascii="Times New Roman" w:eastAsia="Calibri" w:hAnsi="Times New Roman" w:cs="Times New Roman"/>
                <w:position w:val="-4"/>
                <w:sz w:val="26"/>
                <w:szCs w:val="26"/>
                <w:lang w:val="en-US" w:bidi="ar-DZ"/>
              </w:rPr>
              <w:object w:dxaOrig="220" w:dyaOrig="200">
                <v:shape id="_x0000_i1034" type="#_x0000_t75" style="width:10.5pt;height:9.75pt" o:ole="">
                  <v:imagedata r:id="rId37" o:title=""/>
                </v:shape>
                <o:OLEObject Type="Embed" ProgID="Equation.DSMT4" ShapeID="_x0000_i1034" DrawAspect="Content" ObjectID="_1755614367" r:id="rId38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بتقريب </w:t>
            </w:r>
            <w:r w:rsidRPr="006E0123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 w:bidi="ar-DZ"/>
              </w:rPr>
              <w:object w:dxaOrig="520" w:dyaOrig="320">
                <v:shape id="_x0000_i1035" type="#_x0000_t75" style="width:26.25pt;height:15.75pt" o:ole="">
                  <v:imagedata r:id="rId39" o:title=""/>
                </v:shape>
                <o:OLEObject Type="Embed" ProgID="Equation.DSMT4" ShapeID="_x0000_i1035" DrawAspect="Content" ObjectID="_1755614368" r:id="rId40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بالنقصان.</w:t>
            </w:r>
          </w:p>
          <w:p w:rsidR="00CB4D95" w:rsidRPr="006E0123" w:rsidRDefault="00CB4D95" w:rsidP="001E781F">
            <w:pPr>
              <w:bidi/>
              <w:ind w:left="360"/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 ( يمكن استعمال الآلة الحاسبة).</w:t>
            </w:r>
          </w:p>
          <w:p w:rsidR="00CB4D95" w:rsidRPr="006E0123" w:rsidRDefault="00CB4D95" w:rsidP="001E781F">
            <w:pPr>
              <w:bidi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  <w:t>التمرين الثالث:</w:t>
            </w:r>
          </w:p>
          <w:p w:rsidR="00CB4D95" w:rsidRPr="006E0123" w:rsidRDefault="00CB4D95" w:rsidP="001E781F">
            <w:pPr>
              <w:bidi/>
              <w:ind w:left="154" w:firstLine="143"/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1)بسط العدد </w:t>
            </w:r>
            <w:r w:rsidRPr="006E0123">
              <w:rPr>
                <w:rFonts w:ascii="Times New Roman" w:eastAsia="Calibri" w:hAnsi="Times New Roman" w:cs="Times New Roman"/>
                <w:position w:val="-4"/>
                <w:sz w:val="26"/>
                <w:szCs w:val="26"/>
                <w:lang w:val="en-US" w:bidi="ar-DZ"/>
              </w:rPr>
              <w:object w:dxaOrig="260" w:dyaOrig="260">
                <v:shape id="_x0000_i1036" type="#_x0000_t75" style="width:12.75pt;height:12.75pt" o:ole="">
                  <v:imagedata r:id="rId41" o:title=""/>
                </v:shape>
                <o:OLEObject Type="Embed" ProgID="Equation.DSMT4" ShapeID="_x0000_i1036" DrawAspect="Content" ObjectID="_1755614369" r:id="rId42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حيث </w:t>
            </w:r>
            <w:r w:rsidRPr="006E0123">
              <w:rPr>
                <w:rFonts w:ascii="Times New Roman" w:eastAsia="Calibri" w:hAnsi="Times New Roman" w:cs="Times New Roman"/>
                <w:position w:val="-8"/>
                <w:sz w:val="26"/>
                <w:szCs w:val="26"/>
                <w:lang w:val="en-US" w:bidi="ar-DZ"/>
              </w:rPr>
              <w:object w:dxaOrig="1640" w:dyaOrig="360">
                <v:shape id="_x0000_i1037" type="#_x0000_t75" style="width:75.75pt;height:16.5pt" o:ole="">
                  <v:imagedata r:id="rId43" o:title=""/>
                </v:shape>
                <o:OLEObject Type="Embed" ProgID="Equation.DSMT4" ShapeID="_x0000_i1037" DrawAspect="Content" ObjectID="_1755614370" r:id="rId44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>.</w:t>
            </w:r>
          </w:p>
          <w:p w:rsidR="00CB4D95" w:rsidRPr="006E0123" w:rsidRDefault="00CB4D95" w:rsidP="001E781F">
            <w:pPr>
              <w:bidi/>
              <w:ind w:left="297"/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2) اكتب العدد </w:t>
            </w:r>
            <w:r w:rsidRPr="006E0123">
              <w:rPr>
                <w:rFonts w:ascii="Times New Roman" w:eastAsia="Calibri" w:hAnsi="Times New Roman" w:cs="Times New Roman"/>
                <w:position w:val="-28"/>
                <w:sz w:val="26"/>
                <w:szCs w:val="26"/>
                <w:lang w:val="en-US" w:bidi="ar-DZ"/>
              </w:rPr>
              <w:object w:dxaOrig="1280" w:dyaOrig="720">
                <v:shape id="_x0000_i1038" type="#_x0000_t75" style="width:59.25pt;height:33.75pt" o:ole="">
                  <v:imagedata r:id="rId45" o:title=""/>
                </v:shape>
                <o:OLEObject Type="Embed" ProgID="Equation.DSMT4" ShapeID="_x0000_i1038" DrawAspect="Content" ObjectID="_1755614371" r:id="rId46"/>
              </w:object>
            </w: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 على شكل كسر مقامه عدد ناطق.</w:t>
            </w:r>
          </w:p>
          <w:p w:rsidR="00CB4D95" w:rsidRDefault="00CB4D95" w:rsidP="001E781F">
            <w:pPr>
              <w:bidi/>
              <w:ind w:left="297"/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</w:pPr>
            <w:r w:rsidRPr="006E0123">
              <w:rPr>
                <w:rFonts w:ascii="Times New Roman" w:eastAsia="Calibri" w:hAnsi="Times New Roman" w:cs="Times New Roman"/>
                <w:sz w:val="26"/>
                <w:szCs w:val="26"/>
                <w:rtl/>
                <w:lang w:val="en-US" w:bidi="ar-DZ"/>
              </w:rPr>
              <w:t xml:space="preserve">3) بين أن </w:t>
            </w:r>
            <w:r w:rsidRPr="006E0123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en-US" w:bidi="ar-DZ"/>
              </w:rPr>
              <w:object w:dxaOrig="1100" w:dyaOrig="639">
                <v:shape id="_x0000_i1039" type="#_x0000_t75" style="width:51pt;height:30pt" o:ole="">
                  <v:imagedata r:id="rId47" o:title=""/>
                </v:shape>
                <o:OLEObject Type="Embed" ProgID="Equation.DSMT4" ShapeID="_x0000_i1039" DrawAspect="Content" ObjectID="_1755614372" r:id="rId48"/>
              </w:object>
            </w:r>
            <w:r>
              <w:rPr>
                <w:rFonts w:ascii="Times New Roman" w:eastAsia="Calibri" w:hAnsi="Times New Roman" w:cs="Times New Roman" w:hint="cs"/>
                <w:sz w:val="26"/>
                <w:szCs w:val="26"/>
                <w:rtl/>
                <w:lang w:val="en-US" w:bidi="ar-DZ"/>
              </w:rPr>
              <w:t xml:space="preserve"> </w:t>
            </w:r>
          </w:p>
          <w:p w:rsidR="00CB4D95" w:rsidRDefault="00CB4D95" w:rsidP="00A81C28">
            <w:pPr>
              <w:bidi/>
              <w:rPr>
                <w:rtl/>
                <w:lang w:bidi="ar-DZ"/>
              </w:rPr>
            </w:pPr>
          </w:p>
        </w:tc>
      </w:tr>
      <w:tr w:rsidR="00CB4D95" w:rsidTr="00A81C28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E81353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8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E81353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7</w:t>
            </w:r>
          </w:p>
        </w:tc>
      </w:tr>
      <w:tr w:rsidR="00CB4D95" w:rsidTr="00A81C28">
        <w:trPr>
          <w:trHeight w:val="6917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292E19">
            <w:pPr>
              <w:bidi/>
              <w:spacing w:after="16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</w:rPr>
              <w:t>التمرين الأول</w:t>
            </w:r>
            <w:r>
              <w:rPr>
                <w:rFonts w:ascii="Times New Roman" w:eastAsia="Calibri" w:hAnsi="Times New Roman" w:cs="Times New Roman" w:hint="cs"/>
                <w:b/>
                <w:bCs/>
                <w:sz w:val="26"/>
                <w:szCs w:val="26"/>
                <w:u w:val="single"/>
                <w:rtl/>
              </w:rPr>
              <w:t>: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br/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لتكن الدالة التألفية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174C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F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المعرفة ب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F: x→2x+3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br/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ولتكن الدالة الخطية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G </w:t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بحيث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G(x)=1/4 x 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أحسب كل من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F(-3) ,F(1), G(-2) , G(0)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مثل بيانيا كل من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F(x), G(x) 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أوجد احداتيي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174C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L</w:t>
            </w:r>
            <w:r w:rsidRPr="00A05BD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A05BD7">
              <w:rPr>
                <w:rFonts w:asciiTheme="majorBidi" w:hAnsiTheme="majorBidi" w:cstheme="majorBidi"/>
                <w:sz w:val="26"/>
                <w:szCs w:val="26"/>
                <w:rtl/>
              </w:rPr>
              <w:t>نقطة تقاطع التمتلين البيانيين</w:t>
            </w:r>
          </w:p>
          <w:p w:rsidR="00CB4D95" w:rsidRDefault="00CB4D95" w:rsidP="001500A7">
            <w:pPr>
              <w:bidi/>
              <w:spacing w:after="16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32731F">
              <w:rPr>
                <w:rFonts w:ascii="Comic Sans MS" w:eastAsia="Times New Roman" w:hAnsi="Comic Sans MS" w:cs="Times New Roman" w:hint="cs"/>
                <w:b/>
                <w:bCs/>
                <w:sz w:val="20"/>
                <w:szCs w:val="24"/>
                <w:u w:val="single"/>
                <w:rtl/>
                <w:lang w:eastAsia="fr-FR"/>
              </w:rPr>
              <w:t xml:space="preserve">التمرين </w:t>
            </w: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  <w:t>الثاني</w:t>
            </w:r>
            <w:r w:rsidRPr="0032731F">
              <w:rPr>
                <w:rFonts w:ascii="Comic Sans MS" w:eastAsia="Times New Roman" w:hAnsi="Comic Sans MS" w:cs="Times New Roman" w:hint="cs"/>
                <w:b/>
                <w:bCs/>
                <w:sz w:val="20"/>
                <w:szCs w:val="24"/>
                <w:u w:val="single"/>
                <w:rtl/>
                <w:lang w:eastAsia="fr-FR"/>
              </w:rPr>
              <w:t xml:space="preserve"> :</w:t>
            </w:r>
            <w:r>
              <w:rPr>
                <w:rFonts w:ascii="Comic Sans MS" w:eastAsia="Times New Roman" w:hAnsi="Comic Sans MS" w:cs="Times New Roman" w:hint="cs"/>
                <w:b/>
                <w:bCs/>
                <w:sz w:val="20"/>
                <w:szCs w:val="24"/>
                <w:rtl/>
                <w:lang w:eastAsia="fr-FR"/>
              </w:rPr>
              <w:t xml:space="preserve">           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عين الدالة التألفية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D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ذي تمثيلها البياني يشمل 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br/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النقطتين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A(-2; 4), B(-1/2;5)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br/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- L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دالة تالفية بحيث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: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L(0)=3, L(1)=3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br/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أحسب المعاملين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a, b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مثل بيانيا الدالتين في معلم متعامد ومتجانس 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بين ا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ذ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ا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ما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كانت النقطة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(5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;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0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  P(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تنتمي إلى تمثيل الدالة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292E1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D </w:t>
            </w:r>
            <w:r w:rsidRPr="00292E1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br/>
            </w:r>
            <w:r w:rsidRPr="00292E19">
              <w:rPr>
                <w:rFonts w:asciiTheme="majorBidi" w:hAnsiTheme="majorBidi" w:cstheme="majorBidi"/>
                <w:sz w:val="26"/>
                <w:szCs w:val="26"/>
                <w:rtl/>
              </w:rPr>
              <w:t>أو إلى تمثيل الدلة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292E19">
              <w:rPr>
                <w:rFonts w:asciiTheme="majorBidi" w:hAnsiTheme="majorBidi" w:cstheme="majorBidi"/>
                <w:sz w:val="26"/>
                <w:szCs w:val="26"/>
              </w:rPr>
              <w:t xml:space="preserve"> L</w:t>
            </w:r>
          </w:p>
          <w:p w:rsidR="00CB4D95" w:rsidRPr="008A6E50" w:rsidRDefault="00CB4D95" w:rsidP="008A6E50">
            <w:pPr>
              <w:bidi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lang w:bidi="ar-DZ"/>
              </w:rPr>
            </w:pP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  <w:t>التمرين الثالث: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br/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A6E50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ABCD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مستطيل طوله</w:t>
            </w:r>
            <w:r w:rsidRPr="008A6E50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AB= x cm   </w:t>
            </w:r>
            <w:r w:rsidRPr="008A6E50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8A6E50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و عرضه</w:t>
            </w:r>
            <w:r w:rsidRPr="008A6E50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AC= 7cm 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هل محيط هدا المستطيل يمثل دالة خطية ؟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بين دالك ؟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هل مساحة هدا المستطيل تمثل دالة تالفية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؟ بين دالك؟ 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مثل بيانيا محيط و مساحة هدا المستطيل في معلم متعامد ومتجانس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A6E50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(O;I;J)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br/>
              <w:t xml:space="preserve">-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مادا تمثل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A6E50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V</w:t>
            </w:r>
            <w:r w:rsidRPr="008A6E5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A6E50">
              <w:rPr>
                <w:rFonts w:asciiTheme="majorBidi" w:hAnsiTheme="majorBidi" w:cstheme="majorBidi"/>
                <w:sz w:val="26"/>
                <w:szCs w:val="26"/>
                <w:rtl/>
              </w:rPr>
              <w:t>نقطة تقاطع المثيلين؟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Pr="006E0123" w:rsidRDefault="00CB4D95" w:rsidP="0032731F">
            <w:pPr>
              <w:bidi/>
              <w:spacing w:after="160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rtl/>
                <w:lang w:val="en-US" w:bidi="ar-EG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6432" behindDoc="1" locked="0" layoutInCell="1" allowOverlap="1" wp14:anchorId="53049A68" wp14:editId="72A462D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118110</wp:posOffset>
                  </wp:positionV>
                  <wp:extent cx="1038225" cy="1143000"/>
                  <wp:effectExtent l="0" t="0" r="0" b="0"/>
                  <wp:wrapNone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143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</w:rPr>
              <w:t>التمرين الأول</w:t>
            </w:r>
            <w:r>
              <w:rPr>
                <w:rFonts w:ascii="Times New Roman" w:eastAsia="Calibri" w:hAnsi="Times New Roman" w:cs="Times New Roman" w:hint="cs"/>
                <w:b/>
                <w:bCs/>
                <w:sz w:val="26"/>
                <w:szCs w:val="26"/>
                <w:u w:val="single"/>
                <w:rtl/>
              </w:rPr>
              <w:t>:</w:t>
            </w:r>
          </w:p>
          <w:p w:rsidR="00CB4D95" w:rsidRPr="0032731F" w:rsidRDefault="00CB4D95" w:rsidP="0032731F">
            <w:pPr>
              <w:pStyle w:val="Heading2"/>
              <w:tabs>
                <w:tab w:val="num" w:pos="284"/>
              </w:tabs>
              <w:bidi/>
              <w:spacing w:before="0" w:after="0"/>
              <w:ind w:left="0"/>
              <w:outlineLvl w:val="1"/>
              <w:rPr>
                <w:rFonts w:ascii="Times New Roman" w:eastAsia="Calibri" w:hAnsi="Times New Roman"/>
                <w:b w:val="0"/>
                <w:color w:val="auto"/>
                <w:sz w:val="26"/>
                <w:szCs w:val="26"/>
                <w:rtl/>
                <w:lang w:val="en-US" w:eastAsia="en-US" w:bidi="ar-DZ"/>
              </w:rPr>
            </w:pPr>
            <w:r w:rsidRPr="0032731F">
              <w:rPr>
                <w:rFonts w:ascii="Times New Roman" w:eastAsia="Calibri" w:hAnsi="Times New Roman" w:hint="cs"/>
                <w:b w:val="0"/>
                <w:color w:val="auto"/>
                <w:sz w:val="26"/>
                <w:szCs w:val="26"/>
                <w:rtl/>
                <w:lang w:val="en-US" w:eastAsia="en-US" w:bidi="ar-DZ"/>
              </w:rPr>
              <w:t xml:space="preserve">لاحظ الشكل حيث </w:t>
            </w:r>
            <w:r w:rsidRPr="0032731F">
              <w:rPr>
                <w:rFonts w:ascii="Times New Roman" w:eastAsia="Calibri" w:hAnsi="Times New Roman"/>
                <w:b w:val="0"/>
                <w:color w:val="auto"/>
                <w:sz w:val="26"/>
                <w:szCs w:val="26"/>
                <w:lang w:val="en-US" w:eastAsia="en-US" w:bidi="ar-DZ"/>
              </w:rPr>
              <w:t>LEM</w:t>
            </w:r>
            <w:r w:rsidRPr="0032731F">
              <w:rPr>
                <w:rFonts w:ascii="Times New Roman" w:eastAsia="Calibri" w:hAnsi="Times New Roman" w:hint="cs"/>
                <w:b w:val="0"/>
                <w:color w:val="auto"/>
                <w:sz w:val="26"/>
                <w:szCs w:val="26"/>
                <w:rtl/>
                <w:lang w:val="en-US" w:eastAsia="en-US" w:bidi="ar-DZ"/>
              </w:rPr>
              <w:t xml:space="preserve"> مثلث قائم في </w:t>
            </w:r>
            <w:r w:rsidRPr="0032731F">
              <w:rPr>
                <w:rFonts w:ascii="Times New Roman" w:eastAsia="Calibri" w:hAnsi="Times New Roman"/>
                <w:b w:val="0"/>
                <w:color w:val="auto"/>
                <w:sz w:val="26"/>
                <w:szCs w:val="26"/>
                <w:lang w:val="en-US" w:eastAsia="en-US" w:bidi="ar-DZ"/>
              </w:rPr>
              <w:t>E</w:t>
            </w:r>
            <w:r w:rsidRPr="0032731F">
              <w:rPr>
                <w:rFonts w:ascii="Times New Roman" w:eastAsia="Calibri" w:hAnsi="Times New Roman" w:hint="cs"/>
                <w:b w:val="0"/>
                <w:color w:val="auto"/>
                <w:sz w:val="26"/>
                <w:szCs w:val="26"/>
                <w:rtl/>
                <w:lang w:val="en-US" w:eastAsia="en-US" w:bidi="ar-DZ"/>
              </w:rPr>
              <w:t xml:space="preserve"> :</w:t>
            </w:r>
          </w:p>
          <w:p w:rsidR="00CB4D95" w:rsidRPr="0032731F" w:rsidRDefault="00CB4D95" w:rsidP="0032731F">
            <w:pPr>
              <w:bidi/>
              <w:ind w:left="154" w:right="-120"/>
              <w:rPr>
                <w:rFonts w:ascii="Times New Roman" w:eastAsia="Calibri" w:hAnsi="Times New Roman" w:cs="Times New Roman"/>
                <w:sz w:val="26"/>
                <w:szCs w:val="26"/>
                <w:lang w:val="en-US" w:bidi="ar-DZ"/>
              </w:rPr>
            </w:pPr>
            <w:r w:rsidRPr="0032731F">
              <w:rPr>
                <w:rFonts w:ascii="Times New Roman" w:eastAsia="Calibri" w:hAnsi="Times New Roman" w:cs="Times New Roman" w:hint="cs"/>
                <w:sz w:val="26"/>
                <w:szCs w:val="26"/>
                <w:rtl/>
                <w:lang w:val="en-US" w:bidi="ar-DZ"/>
              </w:rPr>
              <w:t>احسب القيم المضبوطة لكل من :</w:t>
            </w:r>
          </w:p>
          <w:p w:rsidR="00CB4D95" w:rsidRPr="0032731F" w:rsidRDefault="00CB4D95" w:rsidP="00260D4E">
            <w:pPr>
              <w:bidi/>
              <w:ind w:left="154" w:right="-120"/>
              <w:rPr>
                <w:sz w:val="26"/>
                <w:szCs w:val="26"/>
              </w:rPr>
            </w:pPr>
            <w:r w:rsidRPr="0032731F">
              <w:rPr>
                <w:rFonts w:ascii="Times New Roman" w:eastAsia="Calibri" w:hAnsi="Times New Roman" w:cs="Times New Roman"/>
                <w:sz w:val="26"/>
                <w:szCs w:val="26"/>
                <w:lang w:val="en-US" w:bidi="ar-DZ"/>
              </w:rPr>
              <w:t xml:space="preserve"> </w:t>
            </w:r>
            <w:r>
              <w:rPr>
                <w:rFonts w:ascii="Comic Sans MS" w:hAnsi="Comic Sans MS"/>
                <w:b/>
                <w:color w:val="000000"/>
                <w:position w:val="-6"/>
              </w:rPr>
              <w:object w:dxaOrig="620" w:dyaOrig="340">
                <v:shape id="_x0000_i1040" type="#_x0000_t75" style="width:45pt;height:23.25pt" o:ole="" fillcolor="window">
                  <v:imagedata r:id="rId50" o:title=""/>
                </v:shape>
                <o:OLEObject Type="Embed" ProgID="Equation.3" ShapeID="_x0000_i1040" DrawAspect="Content" ObjectID="_1755614373" r:id="rId51"/>
              </w:object>
            </w:r>
            <w:r>
              <w:rPr>
                <w:rFonts w:ascii="Comic Sans MS" w:hAnsi="Comic Sans MS"/>
                <w:b/>
                <w:color w:val="000000"/>
              </w:rPr>
              <w:t xml:space="preserve"> ; </w:t>
            </w:r>
            <w:r>
              <w:rPr>
                <w:rFonts w:ascii="Comic Sans MS" w:hAnsi="Comic Sans MS"/>
                <w:b/>
                <w:color w:val="000000"/>
                <w:position w:val="-6"/>
              </w:rPr>
              <w:object w:dxaOrig="660" w:dyaOrig="340">
                <v:shape id="_x0000_i1041" type="#_x0000_t75" style="width:48pt;height:24.75pt" o:ole="" fillcolor="window">
                  <v:imagedata r:id="rId52" o:title=""/>
                </v:shape>
                <o:OLEObject Type="Embed" ProgID="Equation.3" ShapeID="_x0000_i1041" DrawAspect="Content" ObjectID="_1755614374" r:id="rId53"/>
              </w:object>
            </w:r>
            <w:r>
              <w:rPr>
                <w:rFonts w:ascii="Comic Sans MS" w:hAnsi="Comic Sans MS"/>
                <w:b/>
                <w:color w:val="000000"/>
              </w:rPr>
              <w:t xml:space="preserve"> ; </w:t>
            </w:r>
            <w:r>
              <w:rPr>
                <w:rFonts w:ascii="Comic Sans MS" w:hAnsi="Comic Sans MS"/>
                <w:b/>
                <w:color w:val="000000"/>
                <w:position w:val="-6"/>
              </w:rPr>
              <w:object w:dxaOrig="639" w:dyaOrig="340">
                <v:shape id="_x0000_i1042" type="#_x0000_t75" style="width:45.75pt;height:24pt" o:ole="" fillcolor="window">
                  <v:imagedata r:id="rId54" o:title=""/>
                </v:shape>
                <o:OLEObject Type="Embed" ProgID="Equation.3" ShapeID="_x0000_i1042" DrawAspect="Content" ObjectID="_1755614375" r:id="rId55"/>
              </w:object>
            </w:r>
            <w:r w:rsidRPr="0032731F">
              <w:rPr>
                <w:rFonts w:ascii="Times New Roman" w:eastAsia="Calibri" w:hAnsi="Times New Roman" w:cs="Times New Roman"/>
                <w:sz w:val="26"/>
                <w:szCs w:val="26"/>
                <w:lang w:val="en-US" w:bidi="ar-DZ"/>
              </w:rPr>
              <w:t xml:space="preserve">   </w:t>
            </w:r>
          </w:p>
          <w:p w:rsidR="00CB4D95" w:rsidRPr="0032731F" w:rsidRDefault="00CB4D95" w:rsidP="0032731F">
            <w:pPr>
              <w:rPr>
                <w:sz w:val="26"/>
                <w:szCs w:val="26"/>
              </w:rPr>
            </w:pPr>
          </w:p>
          <w:p w:rsidR="00CB4D95" w:rsidRPr="0032731F" w:rsidRDefault="00CB4D95" w:rsidP="00FD2B9C">
            <w:pPr>
              <w:bidi/>
              <w:spacing w:line="276" w:lineRule="auto"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</w:pPr>
            <w:r w:rsidRPr="0032731F">
              <w:rPr>
                <w:rFonts w:ascii="Comic Sans MS" w:eastAsia="Times New Roman" w:hAnsi="Comic Sans MS" w:cs="Times New Roman" w:hint="cs"/>
                <w:b/>
                <w:bCs/>
                <w:sz w:val="20"/>
                <w:szCs w:val="24"/>
                <w:u w:val="single"/>
                <w:rtl/>
                <w:lang w:eastAsia="fr-FR"/>
              </w:rPr>
              <w:t xml:space="preserve">التمرين </w:t>
            </w: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  <w:t>الثاني</w:t>
            </w:r>
            <w:r w:rsidRPr="0032731F">
              <w:rPr>
                <w:rFonts w:ascii="Comic Sans MS" w:eastAsia="Times New Roman" w:hAnsi="Comic Sans MS" w:cs="Times New Roman" w:hint="cs"/>
                <w:b/>
                <w:bCs/>
                <w:sz w:val="20"/>
                <w:szCs w:val="24"/>
                <w:u w:val="single"/>
                <w:rtl/>
                <w:lang w:eastAsia="fr-FR"/>
              </w:rPr>
              <w:t xml:space="preserve"> :</w:t>
            </w:r>
            <w:r>
              <w:rPr>
                <w:rFonts w:ascii="Comic Sans MS" w:eastAsia="Times New Roman" w:hAnsi="Comic Sans MS" w:cs="Times New Roman" w:hint="cs"/>
                <w:b/>
                <w:bCs/>
                <w:sz w:val="20"/>
                <w:szCs w:val="24"/>
                <w:rtl/>
                <w:lang w:eastAsia="fr-FR"/>
              </w:rPr>
              <w:t xml:space="preserve">           </w:t>
            </w:r>
            <w:r w:rsidRPr="0032731F">
              <w:rPr>
                <w:rFonts w:ascii="Comic Sans MS" w:eastAsia="Times New Roman" w:hAnsi="Comic Sans MS" w:cs="Times New Roman" w:hint="cs"/>
                <w:b/>
                <w:bCs/>
                <w:sz w:val="20"/>
                <w:szCs w:val="24"/>
                <w:rtl/>
                <w:lang w:eastAsia="fr-FR"/>
              </w:rPr>
              <w:t xml:space="preserve">لحساب زوايا </w:t>
            </w:r>
          </w:p>
          <w:p w:rsidR="00CB4D95" w:rsidRPr="0032731F" w:rsidRDefault="00CB4D95" w:rsidP="0032731F">
            <w:pPr>
              <w:bidi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rtl/>
                <w:lang w:eastAsia="fr-FR" w:bidi="ar-DZ"/>
              </w:rPr>
            </w:pPr>
            <w:r w:rsidRPr="0032731F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ABC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مثلث قائم في 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 w:bidi="ar-DZ"/>
              </w:rPr>
              <w:t>B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حيث :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6"/>
                <w:szCs w:val="26"/>
                <w:lang w:eastAsia="fr-FR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*</w:t>
            </w:r>
            <w:r w:rsidRPr="0032731F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EFG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مثلث قائم في </w:t>
            </w:r>
            <w:r w:rsidRPr="0032731F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G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حيث :</w:t>
            </w:r>
          </w:p>
          <w:p w:rsidR="00CB4D95" w:rsidRPr="0032731F" w:rsidRDefault="00CB4D95" w:rsidP="00A175B6">
            <w:pPr>
              <w:bidi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</w:pPr>
            <w:r w:rsidRPr="0032731F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 xml:space="preserve">  </w:t>
            </w:r>
            <w:r w:rsidRPr="0032731F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AB=6cm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</w:t>
            </w:r>
            <w:r w:rsidRPr="0032731F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>و</w:t>
            </w:r>
            <w:r w:rsidRPr="0032731F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 xml:space="preserve"> AC=9cm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. 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</w:t>
            </w:r>
            <w:r w:rsidRPr="0032731F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EF=5m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/>
              </w:rPr>
              <w:t>و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</w: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GF</w:t>
            </w:r>
            <w:r w:rsidRPr="00A234AE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=3cm</w: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</w:t>
            </w:r>
          </w:p>
          <w:p w:rsidR="00CB4D95" w:rsidRDefault="00CB4D95" w:rsidP="0032731F">
            <w:pPr>
              <w:bidi/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</w:pP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>-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احسب قيمة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begin"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 xml:space="preserve"> EQ \o(\s\up5(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object w:dxaOrig="412" w:dyaOrig="173">
                <v:shape id="_x0000_i1043" type="#_x0000_t75" style="width:6.75pt;height:9pt" o:ole="" fillcolor="window">
                  <v:imagedata r:id="rId56" o:title=""/>
                </v:shape>
                <o:OLEObject Type="Embed" ProgID="Draw" ShapeID="_x0000_i1043" DrawAspect="Content" ObjectID="_1755614376" r:id="rId57"/>
              </w:objec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>);A)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end"/>
            </w:r>
            <w:r w:rsidRPr="00A175B6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>.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             </w:t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</w:t>
            </w:r>
            <w:r w:rsidRPr="0032731F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 -</w:t>
            </w:r>
            <w:r w:rsidRPr="0032731F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</w:t>
            </w:r>
            <w:r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/>
              </w:rPr>
              <w:t xml:space="preserve">احسب قيمة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begin"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 xml:space="preserve"> EQ \o(\s\up5(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object w:dxaOrig="412" w:dyaOrig="173">
                <v:shape id="_x0000_i1044" type="#_x0000_t75" style="width:6pt;height:9pt" o:ole="" fillcolor="window">
                  <v:imagedata r:id="rId56" o:title=""/>
                </v:shape>
                <o:OLEObject Type="Embed" ProgID="Draw" ShapeID="_x0000_i1044" DrawAspect="Content" ObjectID="_1755614377" r:id="rId58"/>
              </w:objec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>);E)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end"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.</w:t>
            </w:r>
          </w:p>
          <w:p w:rsidR="00CB4D95" w:rsidRPr="0032731F" w:rsidRDefault="00CB4D95" w:rsidP="00FD2B9C">
            <w:pPr>
              <w:bidi/>
            </w:pPr>
          </w:p>
          <w:p w:rsidR="00CB4D95" w:rsidRPr="00A175B6" w:rsidRDefault="00CB4D95" w:rsidP="00A175B6">
            <w:pPr>
              <w:tabs>
                <w:tab w:val="left" w:pos="1234"/>
                <w:tab w:val="center" w:pos="2739"/>
              </w:tabs>
              <w:bidi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rtl/>
                <w:lang w:eastAsia="fr-FR" w:bidi="ar-DZ"/>
              </w:rPr>
            </w:pP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*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FRT</w:t>
            </w:r>
            <w:r w:rsidRPr="00A175B6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 xml:space="preserve"> </w:t>
            </w:r>
            <w:r w:rsidRPr="00A175B6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A175B6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مثلث قائم في</w:t>
            </w:r>
            <w:r w:rsidRPr="00A175B6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F</w:t>
            </w:r>
            <w:r w:rsidRPr="00A175B6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 xml:space="preserve"> </w:t>
            </w:r>
            <w:r w:rsidRPr="00A175B6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حيث :</w:t>
            </w:r>
          </w:p>
          <w:p w:rsidR="00CB4D95" w:rsidRPr="00A175B6" w:rsidRDefault="00CB4D95" w:rsidP="00A175B6">
            <w:pPr>
              <w:tabs>
                <w:tab w:val="left" w:pos="1234"/>
                <w:tab w:val="center" w:pos="2739"/>
              </w:tabs>
              <w:bidi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</w:pP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               </w:t>
            </w:r>
            <w:r w:rsidRPr="00A175B6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 xml:space="preserve"> </w:t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</w: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RF=5cm</w:t>
            </w:r>
            <w:r w:rsidRPr="00A175B6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 xml:space="preserve">       </w:t>
            </w:r>
            <w:r w:rsidRPr="00A175B6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و </w:t>
            </w:r>
            <w:r w:rsidRPr="00A175B6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FT=8cm.</w:t>
            </w:r>
          </w:p>
          <w:p w:rsidR="00CB4D95" w:rsidRPr="00A175B6" w:rsidRDefault="00CB4D95" w:rsidP="00FD2B9C">
            <w:pPr>
              <w:bidi/>
              <w:spacing w:line="276" w:lineRule="auto"/>
              <w:rPr>
                <w:rFonts w:ascii="Comic Sans MS" w:eastAsia="Times New Roman" w:hAnsi="Comic Sans MS" w:cs="Times New Roman"/>
                <w:color w:val="000000"/>
                <w:sz w:val="28"/>
                <w:szCs w:val="24"/>
                <w:lang w:eastAsia="fr-FR"/>
              </w:rPr>
            </w:pP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                     </w:t>
            </w:r>
            <w:r w:rsidRPr="00A175B6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- احسب قيمتي</w:t>
            </w:r>
            <w:r w:rsidRPr="00A175B6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</w:t>
            </w:r>
            <w:r w:rsidRPr="00A175B6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begin"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 xml:space="preserve"> EQ \o(\s\up5(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object w:dxaOrig="412" w:dyaOrig="173">
                <v:shape id="_x0000_i1045" type="#_x0000_t75" style="width:6.75pt;height:9pt" o:ole="" fillcolor="window">
                  <v:imagedata r:id="rId56" o:title=""/>
                </v:shape>
                <o:OLEObject Type="Embed" ProgID="Draw" ShapeID="_x0000_i1045" DrawAspect="Content" ObjectID="_1755614378" r:id="rId59"/>
              </w:objec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>);T)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end"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 xml:space="preserve"> </w:t>
            </w:r>
            <w:r w:rsidRPr="00A175B6">
              <w:rPr>
                <w:rFonts w:asciiTheme="majorBidi" w:eastAsia="Times New Roman" w:hAnsiTheme="majorBidi" w:cstheme="majorBidi" w:hint="cs"/>
                <w:b/>
                <w:bCs/>
                <w:color w:val="000000"/>
                <w:rtl/>
                <w:lang w:eastAsia="fr-FR"/>
              </w:rPr>
              <w:t xml:space="preserve"> و 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 xml:space="preserve"> </w: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begin"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 xml:space="preserve"> EQ \o(\s\up5(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object w:dxaOrig="412" w:dyaOrig="173">
                <v:shape id="_x0000_i1046" type="#_x0000_t75" style="width:6pt;height:9pt" o:ole="" fillcolor="window">
                  <v:imagedata r:id="rId56" o:title=""/>
                </v:shape>
                <o:OLEObject Type="Embed" ProgID="Draw" ShapeID="_x0000_i1046" DrawAspect="Content" ObjectID="_1755614379" r:id="rId60"/>
              </w:objec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>);R)</w:instrText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end"/>
            </w:r>
            <w:r w:rsidRPr="00A175B6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.</w:t>
            </w:r>
          </w:p>
          <w:p w:rsidR="00CB4D95" w:rsidRPr="008A6E50" w:rsidRDefault="00CB4D95" w:rsidP="008A6E50">
            <w:pPr>
              <w:bidi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lang w:bidi="ar-DZ"/>
              </w:rPr>
            </w:pPr>
            <w:r w:rsidRPr="006E012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u w:val="single"/>
                <w:rtl/>
                <w:lang w:val="en-US" w:bidi="ar-DZ"/>
              </w:rPr>
              <w:t>التمرين الثالث</w:t>
            </w:r>
            <w:r w:rsidRPr="008A6E5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rtl/>
                <w:lang w:val="en-US" w:bidi="ar-DZ"/>
              </w:rPr>
              <w:t>:</w:t>
            </w:r>
            <w:r w:rsidRPr="008A6E50">
              <w:rPr>
                <w:rFonts w:ascii="Times New Roman" w:eastAsia="Calibri" w:hAnsi="Times New Roman" w:cs="Times New Roman" w:hint="cs"/>
                <w:b/>
                <w:bCs/>
                <w:sz w:val="26"/>
                <w:szCs w:val="26"/>
                <w:rtl/>
                <w:lang w:bidi="ar-DZ"/>
              </w:rPr>
              <w:t xml:space="preserve">               </w:t>
            </w:r>
            <w:r w:rsidRPr="005075AD">
              <w:rPr>
                <w:rFonts w:ascii="Comic Sans MS" w:eastAsia="Times New Roman" w:hAnsi="Comic Sans MS" w:cs="Times New Roman" w:hint="cs"/>
                <w:b/>
                <w:bCs/>
                <w:color w:val="000000"/>
                <w:sz w:val="20"/>
                <w:szCs w:val="24"/>
                <w:rtl/>
                <w:lang w:eastAsia="fr-FR"/>
              </w:rPr>
              <w:t xml:space="preserve">لحساب أطوال </w:t>
            </w:r>
          </w:p>
          <w:p w:rsidR="00CB4D95" w:rsidRPr="005075AD" w:rsidRDefault="00CB4D95" w:rsidP="005075AD">
            <w:pPr>
              <w:bidi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rtl/>
                <w:lang w:eastAsia="fr-FR" w:bidi="ar-DZ"/>
              </w:rPr>
            </w:pP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>REF</w: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>*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 مثلث قائم في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 w:bidi="ar-DZ"/>
              </w:rPr>
              <w:t>E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حيث :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      </w:t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</w:t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>*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>POR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 مثلث قائم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في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 w:bidi="ar-DZ"/>
              </w:rPr>
              <w:t>O</w:t>
            </w:r>
            <w:r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حيث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 </w:t>
            </w:r>
          </w:p>
          <w:p w:rsidR="00CB4D95" w:rsidRPr="005075AD" w:rsidRDefault="00CB4D95" w:rsidP="00FD2B9C">
            <w:pPr>
              <w:bidi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</w:pP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begin"/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 xml:space="preserve"> EQ \o(\s\up5(</w:instrTex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object w:dxaOrig="412" w:dyaOrig="173">
                <v:shape id="_x0000_i1047" type="#_x0000_t75" style="width:6pt;height:9pt" o:ole="" fillcolor="window">
                  <v:imagedata r:id="rId56" o:title=""/>
                </v:shape>
                <o:OLEObject Type="Embed" ProgID="Draw" ShapeID="_x0000_i1047" DrawAspect="Content" ObjectID="_1755614380" r:id="rId61"/>
              </w:objec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>);F)</w:instrTex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end"/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=35° et RF=7cm.</w:t>
            </w: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           </w: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 w:bidi="ar-DZ"/>
              </w:rPr>
              <w:t xml:space="preserve">       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begin"/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 xml:space="preserve"> EQ \o(\s\up5(</w:instrTex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object w:dxaOrig="412" w:dyaOrig="173">
                <v:shape id="_x0000_i1048" type="#_x0000_t75" style="width:5.25pt;height:9pt" o:ole="" fillcolor="window">
                  <v:imagedata r:id="rId56" o:title=""/>
                </v:shape>
                <o:OLEObject Type="Embed" ProgID="Draw" ShapeID="_x0000_i1048" DrawAspect="Content" ObjectID="_1755614381" r:id="rId62"/>
              </w:objec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>);P)</w:instrTex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end"/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=21° et PO=6cm</w:t>
            </w: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. </w:t>
            </w:r>
          </w:p>
          <w:p w:rsidR="00CB4D95" w:rsidRDefault="00CB4D95" w:rsidP="00260D4E">
            <w:pPr>
              <w:bidi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 w:bidi="ar-DZ"/>
              </w:rPr>
            </w:pP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- احسب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</w: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RE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بالتقريب إلى</w:t>
            </w:r>
            <w:r w:rsidRPr="005075AD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color w:val="000000"/>
                <w:rtl/>
                <w:lang w:eastAsia="fr-FR"/>
              </w:rPr>
              <w:t xml:space="preserve"> </w:t>
            </w:r>
            <w:r w:rsidRPr="005075AD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/>
                <w:lang w:eastAsia="fr-FR"/>
              </w:rPr>
              <w:t>mm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>.</w:t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 w:bidi="ar-DZ"/>
              </w:rPr>
              <w:t xml:space="preserve">   </w:t>
            </w: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  <w:r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 xml:space="preserve">    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 -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احسب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/>
              </w:rPr>
              <w:t xml:space="preserve"> </w: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PR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بتقريب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5075AD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0,01</w:t>
            </w:r>
            <w:r w:rsidRPr="005075AD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.</w:t>
            </w:r>
          </w:p>
          <w:p w:rsidR="00CB4D95" w:rsidRPr="00FD2B9C" w:rsidRDefault="00CB4D95" w:rsidP="00FD2B9C">
            <w:pPr>
              <w:bidi/>
              <w:jc w:val="center"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rtl/>
                <w:lang w:eastAsia="fr-FR" w:bidi="ar-DZ"/>
              </w:rPr>
            </w:pP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ABC</w:t>
            </w:r>
            <w:r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*</w:t>
            </w:r>
            <w:r w:rsidRPr="00FD2B9C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FD2B9C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مثلث قائم في</w:t>
            </w:r>
            <w:r w:rsidRPr="00FD2B9C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B</w:t>
            </w:r>
            <w:r w:rsidRPr="00FD2B9C">
              <w:rPr>
                <w:rFonts w:ascii="Comic Sans MS" w:eastAsia="Times New Roman" w:hAnsi="Comic Sans MS" w:cs="Times New Roman" w:hint="cs"/>
                <w:color w:val="000000"/>
                <w:sz w:val="20"/>
                <w:szCs w:val="24"/>
                <w:rtl/>
                <w:lang w:eastAsia="fr-FR" w:bidi="ar-DZ"/>
              </w:rPr>
              <w:t xml:space="preserve"> </w:t>
            </w:r>
            <w:r w:rsidRPr="00FD2B9C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>حيث :</w:t>
            </w:r>
          </w:p>
          <w:p w:rsidR="00CB4D95" w:rsidRPr="00FD2B9C" w:rsidRDefault="00CB4D95" w:rsidP="00FD2B9C">
            <w:pPr>
              <w:bidi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</w:pP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 xml:space="preserve">AB=3,5m et </w:t>
            </w: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begin"/>
            </w: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 xml:space="preserve"> EQ \o(\s\up5(</w:instrText>
            </w: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object w:dxaOrig="412" w:dyaOrig="173">
                <v:shape id="_x0000_i1049" type="#_x0000_t75" style="width:6pt;height:9pt" o:ole="" fillcolor="window">
                  <v:imagedata r:id="rId56" o:title=""/>
                </v:shape>
                <o:OLEObject Type="Embed" ProgID="Draw" ShapeID="_x0000_i1049" DrawAspect="Content" ObjectID="_1755614382" r:id="rId63"/>
              </w:object>
            </w: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instrText>);C)</w:instrText>
            </w: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fldChar w:fldCharType="end"/>
            </w:r>
            <w:r w:rsidRPr="00FD2B9C">
              <w:rPr>
                <w:rFonts w:asciiTheme="majorBidi" w:eastAsia="Times New Roman" w:hAnsiTheme="majorBidi" w:cstheme="majorBidi"/>
                <w:b/>
                <w:bCs/>
                <w:color w:val="000000"/>
                <w:lang w:eastAsia="fr-FR"/>
              </w:rPr>
              <w:t>=38°.</w:t>
            </w:r>
          </w:p>
          <w:p w:rsidR="00CB4D95" w:rsidRPr="00260D4E" w:rsidRDefault="00CB4D95" w:rsidP="00FD2B9C">
            <w:pPr>
              <w:bidi/>
              <w:jc w:val="center"/>
              <w:rPr>
                <w:rFonts w:ascii="Comic Sans MS" w:eastAsia="Times New Roman" w:hAnsi="Comic Sans MS" w:cs="Times New Roman"/>
                <w:color w:val="000000"/>
                <w:sz w:val="26"/>
                <w:szCs w:val="26"/>
                <w:lang w:eastAsia="fr-FR" w:bidi="ar-DZ"/>
              </w:rPr>
            </w:pPr>
            <w:r w:rsidRPr="00260D4E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احسب </w:t>
            </w:r>
            <w:r w:rsidRPr="00260D4E">
              <w:rPr>
                <w:rFonts w:ascii="Comic Sans MS" w:eastAsia="Times New Roman" w:hAnsi="Comic Sans MS" w:cs="Times New Roman"/>
                <w:color w:val="000000"/>
                <w:sz w:val="26"/>
                <w:szCs w:val="26"/>
                <w:lang w:eastAsia="fr-FR" w:bidi="ar-DZ"/>
              </w:rPr>
              <w:t>BC</w:t>
            </w:r>
            <w:r w:rsidRPr="00260D4E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 بتقريب </w:t>
            </w:r>
            <w:r w:rsidRPr="00260D4E">
              <w:rPr>
                <w:rFonts w:ascii="Comic Sans MS" w:eastAsia="Times New Roman" w:hAnsi="Comic Sans MS" w:cs="Times New Roman"/>
                <w:color w:val="000000"/>
                <w:sz w:val="26"/>
                <w:szCs w:val="26"/>
                <w:lang w:eastAsia="fr-FR" w:bidi="ar-DZ"/>
              </w:rPr>
              <w:t>0,1</w:t>
            </w:r>
            <w:r w:rsidRPr="00260D4E">
              <w:rPr>
                <w:rFonts w:ascii="Comic Sans MS" w:eastAsia="Times New Roman" w:hAnsi="Comic Sans MS" w:cs="Times New Roman" w:hint="cs"/>
                <w:color w:val="000000"/>
                <w:sz w:val="26"/>
                <w:szCs w:val="26"/>
                <w:rtl/>
                <w:lang w:eastAsia="fr-FR" w:bidi="ar-DZ"/>
              </w:rPr>
              <w:t xml:space="preserve"> .</w:t>
            </w:r>
          </w:p>
          <w:p w:rsidR="00CB4D95" w:rsidRPr="00260D4E" w:rsidRDefault="00CB4D95" w:rsidP="005075AD">
            <w:pPr>
              <w:bidi/>
              <w:rPr>
                <w:rFonts w:ascii="Comic Sans MS" w:eastAsia="Times New Roman" w:hAnsi="Comic Sans MS" w:cs="Times New Roman"/>
                <w:color w:val="000000"/>
                <w:sz w:val="24"/>
                <w:szCs w:val="24"/>
                <w:lang w:eastAsia="fr-FR"/>
              </w:rPr>
            </w:pPr>
            <w:r w:rsidRPr="00260D4E">
              <w:rPr>
                <w:rFonts w:ascii="Comic Sans MS" w:eastAsia="Times New Roman" w:hAnsi="Comic Sans MS" w:cs="Times New Roman"/>
                <w:color w:val="000000"/>
                <w:sz w:val="24"/>
                <w:szCs w:val="24"/>
                <w:lang w:eastAsia="fr-FR"/>
              </w:rPr>
              <w:tab/>
            </w:r>
            <w:r w:rsidRPr="00260D4E">
              <w:rPr>
                <w:rFonts w:ascii="Comic Sans MS" w:eastAsia="Times New Roman" w:hAnsi="Comic Sans MS" w:cs="Times New Roman"/>
                <w:color w:val="000000"/>
                <w:sz w:val="24"/>
                <w:szCs w:val="24"/>
                <w:lang w:eastAsia="fr-FR"/>
              </w:rPr>
              <w:tab/>
            </w:r>
            <w:r w:rsidRPr="00260D4E">
              <w:rPr>
                <w:rFonts w:ascii="Comic Sans MS" w:eastAsia="Times New Roman" w:hAnsi="Comic Sans MS" w:cs="Times New Roman" w:hint="cs"/>
                <w:color w:val="000000"/>
                <w:sz w:val="24"/>
                <w:szCs w:val="24"/>
                <w:rtl/>
                <w:lang w:eastAsia="fr-FR"/>
              </w:rPr>
              <w:t xml:space="preserve">       </w:t>
            </w:r>
            <w:r w:rsidRPr="00260D4E">
              <w:rPr>
                <w:rFonts w:ascii="Comic Sans MS" w:eastAsia="Times New Roman" w:hAnsi="Comic Sans MS" w:cs="Times New Roman"/>
                <w:color w:val="000000"/>
                <w:sz w:val="24"/>
                <w:szCs w:val="24"/>
                <w:lang w:eastAsia="fr-FR"/>
              </w:rPr>
              <w:tab/>
            </w:r>
          </w:p>
          <w:p w:rsidR="00CB4D95" w:rsidRPr="005075AD" w:rsidRDefault="00CB4D95" w:rsidP="005075AD">
            <w:pPr>
              <w:ind w:firstLine="708"/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</w:pPr>
            <w:r w:rsidRPr="005075AD">
              <w:rPr>
                <w:rFonts w:ascii="Comic Sans MS" w:eastAsia="Times New Roman" w:hAnsi="Comic Sans MS" w:cs="Times New Roman"/>
                <w:color w:val="000000"/>
                <w:sz w:val="20"/>
                <w:szCs w:val="24"/>
                <w:lang w:eastAsia="fr-FR"/>
              </w:rPr>
              <w:tab/>
            </w:r>
          </w:p>
          <w:p w:rsidR="00CB4D95" w:rsidRPr="0032731F" w:rsidRDefault="00CB4D95" w:rsidP="005075AD">
            <w:pPr>
              <w:bidi/>
              <w:rPr>
                <w:rtl/>
                <w:lang w:bidi="ar-DZ"/>
              </w:rPr>
            </w:pPr>
          </w:p>
          <w:p w:rsidR="00CB4D95" w:rsidRDefault="00CB4D95" w:rsidP="0032731F">
            <w:pPr>
              <w:bidi/>
            </w:pPr>
          </w:p>
          <w:p w:rsidR="00CB4D95" w:rsidRPr="0032731F" w:rsidRDefault="00CB4D95" w:rsidP="0032731F"/>
          <w:p w:rsidR="00CB4D95" w:rsidRDefault="00CB4D95" w:rsidP="0032731F"/>
          <w:p w:rsidR="00CB4D95" w:rsidRDefault="00CB4D95" w:rsidP="0032731F"/>
          <w:p w:rsidR="00CB4D95" w:rsidRPr="0032731F" w:rsidRDefault="00CB4D95" w:rsidP="0032731F">
            <w:pPr>
              <w:tabs>
                <w:tab w:val="left" w:pos="2100"/>
              </w:tabs>
            </w:pPr>
            <w:r>
              <w:tab/>
            </w:r>
          </w:p>
        </w:tc>
      </w:tr>
    </w:tbl>
    <w:p w:rsidR="00CB4D95" w:rsidRDefault="00CB4D95"/>
    <w:tbl>
      <w:tblPr>
        <w:tblStyle w:val="TableGrid"/>
        <w:tblpPr w:leftFromText="141" w:rightFromText="141" w:vertAnchor="page" w:horzAnchor="margin" w:tblpXSpec="center" w:tblpY="460"/>
        <w:tblW w:w="11710" w:type="dxa"/>
        <w:tblLook w:val="04A0" w:firstRow="1" w:lastRow="0" w:firstColumn="1" w:lastColumn="0" w:noHBand="0" w:noVBand="1"/>
      </w:tblPr>
      <w:tblGrid>
        <w:gridCol w:w="6015"/>
        <w:gridCol w:w="5695"/>
      </w:tblGrid>
      <w:tr w:rsidR="00CB4D95" w:rsidTr="005328A1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5328A1">
            <w:pPr>
              <w:bidi/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>أعمـــــــــال المــوجهــــــــــــــــــة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رقم 10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5328A1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9</w:t>
            </w:r>
          </w:p>
        </w:tc>
      </w:tr>
      <w:tr w:rsidR="00CB4D95" w:rsidTr="005328A1">
        <w:trPr>
          <w:trHeight w:val="7619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1D404E">
            <w:pPr>
              <w:bidi/>
              <w:spacing w:after="160" w:line="259" w:lineRule="auto"/>
              <w:ind w:right="-142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noProof/>
                <w:lang w:val="en-US"/>
              </w:rPr>
              <w:lastRenderedPageBreak/>
              <w:drawing>
                <wp:anchor distT="0" distB="0" distL="114300" distR="114300" simplePos="0" relativeHeight="251668480" behindDoc="1" locked="0" layoutInCell="1" allowOverlap="1" wp14:anchorId="7AC8CDEC" wp14:editId="0490BFDD">
                  <wp:simplePos x="0" y="0"/>
                  <wp:positionH relativeFrom="column">
                    <wp:posOffset>-60472</wp:posOffset>
                  </wp:positionH>
                  <wp:positionV relativeFrom="paragraph">
                    <wp:posOffset>29008</wp:posOffset>
                  </wp:positionV>
                  <wp:extent cx="2233023" cy="2100105"/>
                  <wp:effectExtent l="0" t="0" r="0" b="0"/>
                  <wp:wrapNone/>
                  <wp:docPr id="1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578" cy="2109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D5507C">
            <w:pPr>
              <w:bidi/>
              <w:spacing w:after="160" w:line="276" w:lineRule="auto"/>
              <w:ind w:right="-142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1D404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إليك الشكل التالي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حيث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:   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d</w:t>
            </w:r>
            <w:r w:rsidRPr="00795D99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Pr="00111A3D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//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d</w:t>
            </w:r>
            <w:r w:rsidRPr="00795D99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vertAlign w:val="subscript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</w:p>
          <w:p w:rsidR="00CB4D95" w:rsidRPr="009450AD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 أذكر من الرسم زاويتان :</w:t>
            </w:r>
          </w:p>
          <w:p w:rsidR="00CB4D95" w:rsidRPr="009450AD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داخليتان </w:t>
            </w:r>
            <w:r w:rsidRPr="009450A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,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خارجيتان </w:t>
            </w:r>
            <w:r w:rsidRPr="009450A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,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تبادلتان</w:t>
            </w:r>
          </w:p>
          <w:p w:rsidR="00CB4D95" w:rsidRPr="009450AD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داخليا</w:t>
            </w:r>
          </w:p>
          <w:p w:rsidR="00CB4D95" w:rsidRPr="009450AD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-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 أقياس جميع الزوايا الموجودة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في الرسم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5507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أذكر من الرسم السابق زاويتان :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B4D95" w:rsidRPr="009450AD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متقابلتان بالرأس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9450A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,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تبادلتان خارجيا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-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 أقياس جميع الزوايا الموجود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في الرسم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إذا غيرنا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75°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إلى ال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67° 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5507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أذكر من الرسم السابق زاويتان :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B4D95" w:rsidRPr="009450AD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متكاملتان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9450A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,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تجاورتان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,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تماثلتان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-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 أقياس جميع الزوايا الموجود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في الرسم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إذا غيرنا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75°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B4D95" w:rsidRDefault="00CB4D95" w:rsidP="00D5507C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إلى ال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82° </w:t>
            </w:r>
          </w:p>
          <w:p w:rsidR="00CB4D95" w:rsidRPr="009450AD" w:rsidRDefault="00CB4D95" w:rsidP="009450AD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5328A1">
            <w:pPr>
              <w:bidi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في معلم متعامد ومتجانس علم النقط :</w:t>
            </w:r>
          </w:p>
          <w:p w:rsidR="00CB4D95" w:rsidRDefault="00CB4D95" w:rsidP="005328A1">
            <w:pPr>
              <w:bidi/>
              <w:spacing w:line="276" w:lineRule="auto"/>
              <w:contextualSpacing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(-1 ; 3)       B(-1 ; -1)      C(5 ;-1)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- عين النقط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D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بحيث يكون الرباعي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BCD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ستطيل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- أرسم قطري المستطيل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BCD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لتكن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نقطة تقاطعهما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* ما هما إحداثيي النقط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؟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في معلم متعامد ومتجانس علم النقط :</w:t>
            </w:r>
          </w:p>
          <w:p w:rsidR="00CB4D95" w:rsidRDefault="00CB4D95" w:rsidP="005328A1">
            <w:pPr>
              <w:bidi/>
              <w:spacing w:line="276" w:lineRule="auto"/>
              <w:contextualSpacing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E(-1 ; 1)       F(3 ; 1)      G(1 ; 5)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- ما نوع المثلث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EFG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؟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ين نظائر النقاط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E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F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بالنسبة إلى المبدأ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O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- ما هي إحداثيات النقاط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E’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F’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’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نظائر النقط  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E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F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G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لى الترتيب .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في معلم متعامد ومتجانس علم النقط :</w:t>
            </w:r>
          </w:p>
          <w:p w:rsidR="00CB4D95" w:rsidRDefault="00CB4D95" w:rsidP="005328A1">
            <w:pPr>
              <w:bidi/>
              <w:spacing w:line="276" w:lineRule="auto"/>
              <w:contextualSpacing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(0.5 ; -2)       P(3.5 ; -2)      N(0.5 ; 3)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- ما نوع المثلث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PN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؟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ين نظائر النقاط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P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N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بالنسبة إلى محور التراتيب .</w:t>
            </w:r>
          </w:p>
          <w:p w:rsidR="00CB4D95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- ما هي إحداثيات النقاط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’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P’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N’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نظائر النقط  </w:t>
            </w:r>
          </w:p>
          <w:p w:rsidR="00CB4D95" w:rsidRPr="00F7703B" w:rsidRDefault="00CB4D95" w:rsidP="005328A1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P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N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لى الترتيب .</w:t>
            </w:r>
          </w:p>
        </w:tc>
      </w:tr>
      <w:tr w:rsidR="00CB4D95" w:rsidTr="005328A1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5328A1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12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5328A1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11</w:t>
            </w:r>
          </w:p>
        </w:tc>
      </w:tr>
      <w:tr w:rsidR="00CB4D95" w:rsidTr="005328A1">
        <w:trPr>
          <w:trHeight w:val="6917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9108E8">
            <w:pPr>
              <w:bidi/>
              <w:spacing w:after="160" w:line="259" w:lineRule="auto"/>
              <w:ind w:right="-142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9504" behindDoc="1" locked="0" layoutInCell="1" allowOverlap="1" wp14:anchorId="401D2EC4" wp14:editId="3A97F8DC">
                  <wp:simplePos x="0" y="0"/>
                  <wp:positionH relativeFrom="column">
                    <wp:posOffset>-60472</wp:posOffset>
                  </wp:positionH>
                  <wp:positionV relativeFrom="paragraph">
                    <wp:posOffset>3028</wp:posOffset>
                  </wp:positionV>
                  <wp:extent cx="2542233" cy="1538449"/>
                  <wp:effectExtent l="0" t="0" r="0" b="5080"/>
                  <wp:wrapNone/>
                  <wp:docPr id="18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2233" cy="1538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9108E8">
            <w:pPr>
              <w:bidi/>
              <w:rPr>
                <w:rtl/>
              </w:rPr>
            </w:pPr>
            <w:r w:rsidRPr="001D404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إليك الشكل التالي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</w:p>
          <w:p w:rsidR="00CB4D95" w:rsidRDefault="00CB4D95" w:rsidP="009108E8">
            <w:pPr>
              <w:bidi/>
              <w:rPr>
                <w:rtl/>
              </w:rPr>
            </w:pPr>
          </w:p>
          <w:p w:rsidR="00CB4D95" w:rsidRDefault="00CB4D95" w:rsidP="000F2267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-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 أقياس جميع الزوايا الموجودة</w:t>
            </w:r>
          </w:p>
          <w:p w:rsidR="00CB4D95" w:rsidRDefault="00CB4D95" w:rsidP="000F2267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9450A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في الرسم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ع التعليل</w:t>
            </w:r>
          </w:p>
          <w:p w:rsidR="00CB4D95" w:rsidRDefault="00CB4D95" w:rsidP="009108E8">
            <w:pPr>
              <w:tabs>
                <w:tab w:val="left" w:pos="3520"/>
              </w:tabs>
              <w:bidi/>
              <w:rPr>
                <w:rtl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70528" behindDoc="1" locked="0" layoutInCell="1" allowOverlap="1" wp14:anchorId="7332D9B9" wp14:editId="00D78B31">
                  <wp:simplePos x="0" y="0"/>
                  <wp:positionH relativeFrom="column">
                    <wp:posOffset>481072</wp:posOffset>
                  </wp:positionH>
                  <wp:positionV relativeFrom="paragraph">
                    <wp:posOffset>51890</wp:posOffset>
                  </wp:positionV>
                  <wp:extent cx="2314575" cy="2002155"/>
                  <wp:effectExtent l="0" t="0" r="9525" b="0"/>
                  <wp:wrapNone/>
                  <wp:docPr id="19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002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tl/>
              </w:rPr>
              <w:tab/>
            </w:r>
          </w:p>
          <w:p w:rsidR="00CB4D95" w:rsidRDefault="00CB4D95" w:rsidP="009108E8">
            <w:pPr>
              <w:bidi/>
              <w:rPr>
                <w:rtl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0F2267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B4D95" w:rsidRDefault="00CB4D95" w:rsidP="000F2267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B4D95" w:rsidRDefault="00CB4D95" w:rsidP="000F2267">
            <w:pPr>
              <w:tabs>
                <w:tab w:val="left" w:pos="1637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71552" behindDoc="1" locked="0" layoutInCell="1" allowOverlap="1" wp14:anchorId="68038960" wp14:editId="6ABA1904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1399540</wp:posOffset>
                  </wp:positionV>
                  <wp:extent cx="3192780" cy="1104900"/>
                  <wp:effectExtent l="0" t="0" r="7620" b="0"/>
                  <wp:wrapNone/>
                  <wp:docPr id="20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278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ab/>
            </w:r>
          </w:p>
          <w:p w:rsidR="00CB4D95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B4D95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-  نفس السؤال السابق</w:t>
            </w:r>
          </w:p>
          <w:p w:rsidR="00CB4D95" w:rsidRPr="0012161A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B4D95" w:rsidRPr="0012161A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B4D95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B4D95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B4D95" w:rsidRPr="0012161A" w:rsidRDefault="00CB4D95" w:rsidP="0012161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-  نفس السؤال السابق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8455A2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Pr="0012161A" w:rsidRDefault="00CB4D95" w:rsidP="008455A2">
            <w:pPr>
              <w:bidi/>
              <w:spacing w:line="276" w:lineRule="auto"/>
              <w:rPr>
                <w:rtl/>
                <w:lang w:bidi="ar-DZ"/>
              </w:rPr>
            </w:pPr>
            <w:r w:rsidRPr="003C5CD1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3C5CD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 المجاميع الجبرية التالية</w:t>
            </w:r>
          </w:p>
          <w:p w:rsidR="00CB4D95" w:rsidRPr="003C5CD1" w:rsidRDefault="00CB4D95" w:rsidP="008455A2">
            <w:pPr>
              <w:spacing w:line="276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3C5CD1">
              <w:rPr>
                <w:rFonts w:asciiTheme="majorBidi" w:hAnsiTheme="majorBidi" w:cstheme="majorBidi"/>
                <w:sz w:val="28"/>
                <w:szCs w:val="28"/>
              </w:rPr>
              <w:t>A = (+7) + (–2) + (+1.5) – (+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4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>.5)</w:t>
            </w:r>
          </w:p>
          <w:p w:rsidR="00CB4D95" w:rsidRPr="003C5CD1" w:rsidRDefault="00CB4D95" w:rsidP="008455A2">
            <w:pPr>
              <w:spacing w:line="276" w:lineRule="auto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 xml:space="preserve"> = (–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10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>) – (–2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.7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>) + (+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3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>.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3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>) – (+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1.4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>) + (+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3.4</w:t>
            </w:r>
            <w:r w:rsidRPr="003C5CD1">
              <w:rPr>
                <w:rFonts w:asciiTheme="majorBidi" w:hAnsiTheme="majorBidi" w:cstheme="majorBidi"/>
                <w:sz w:val="28"/>
                <w:szCs w:val="28"/>
              </w:rPr>
              <w:t xml:space="preserve">)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</w:p>
          <w:p w:rsidR="00CB4D95" w:rsidRPr="004F6584" w:rsidRDefault="00CB4D95" w:rsidP="008455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- </w:t>
            </w:r>
            <w:r w:rsidRPr="00B732B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 كلا من:</w:t>
            </w:r>
            <w:r w:rsidRPr="00B732B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B732B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 w:rsidRPr="00B732B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+B</w:t>
            </w:r>
            <w:r w:rsidRPr="00B732B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 w:rsidRPr="00B732B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-B</w:t>
            </w:r>
          </w:p>
          <w:p w:rsidR="00CB4D95" w:rsidRDefault="00CB4D95" w:rsidP="008455A2">
            <w:pPr>
              <w:bidi/>
              <w:spacing w:line="276" w:lineRule="auto"/>
              <w:rPr>
                <w:rtl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Pr="0012161A" w:rsidRDefault="00CB4D95" w:rsidP="008455A2">
            <w:pPr>
              <w:bidi/>
              <w:spacing w:line="276" w:lineRule="auto"/>
            </w:pPr>
            <w:r>
              <w:rPr>
                <w:rFonts w:hint="cs"/>
                <w:rtl/>
              </w:rPr>
              <w:t xml:space="preserve"> </w:t>
            </w:r>
            <w:r w:rsidRPr="00B732B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نقل وأتمم الجدول التالي 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66"/>
              <w:gridCol w:w="1366"/>
              <w:gridCol w:w="1366"/>
              <w:gridCol w:w="1366"/>
            </w:tblGrid>
            <w:tr w:rsidR="00CB4D95" w:rsidTr="00B732BA"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A+B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A-B</w:t>
                  </w:r>
                </w:p>
              </w:tc>
            </w:tr>
            <w:tr w:rsidR="00CB4D95" w:rsidTr="00B732BA"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(+15)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(-10)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</w:tr>
            <w:tr w:rsidR="00CB4D95" w:rsidTr="00B732BA"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(-3.5)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(-6.5)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</w:tr>
            <w:tr w:rsidR="00CB4D95" w:rsidTr="00B732BA"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(+2) -(+5)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181ABA">
                    <w:rPr>
                      <w:rFonts w:asciiTheme="majorBidi" w:hAnsiTheme="majorBidi" w:cstheme="majorBidi"/>
                      <w:sz w:val="28"/>
                      <w:szCs w:val="28"/>
                    </w:rPr>
                    <w:t>(+7) + (3)</w:t>
                  </w: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1366" w:type="dxa"/>
                </w:tcPr>
                <w:p w:rsidR="00CB4D95" w:rsidRPr="00181ABA" w:rsidRDefault="00CB4D95" w:rsidP="00CB4D95">
                  <w:pPr>
                    <w:framePr w:hSpace="141" w:wrap="around" w:vAnchor="page" w:hAnchor="margin" w:xAlign="center" w:y="460"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</w:tr>
          </w:tbl>
          <w:p w:rsidR="00CB4D95" w:rsidRDefault="00CB4D95" w:rsidP="008455A2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CB4D95" w:rsidRDefault="00CB4D95" w:rsidP="008455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8455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- علم على مستقيم مدرج النقاط التالية :</w:t>
            </w:r>
          </w:p>
          <w:p w:rsidR="00CB4D95" w:rsidRPr="004F6584" w:rsidRDefault="00CB4D95" w:rsidP="008455A2">
            <w:pPr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R(+4)   ;   S(-2)   ;  T(+1.5)   ;   U(-3.5)</w:t>
            </w:r>
          </w:p>
          <w:p w:rsidR="00CB4D95" w:rsidRDefault="00CB4D95" w:rsidP="008455A2">
            <w:pPr>
              <w:tabs>
                <w:tab w:val="left" w:pos="1946"/>
              </w:tabs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455A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- أحسب المسافات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:</w:t>
            </w:r>
          </w:p>
          <w:p w:rsidR="00CB4D95" w:rsidRPr="008455A2" w:rsidRDefault="00CB4D95" w:rsidP="008455A2">
            <w:pPr>
              <w:tabs>
                <w:tab w:val="left" w:pos="1946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RS  ,  TU  ,  ST  ,  RU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B4D95" w:rsidRPr="0012161A" w:rsidRDefault="00CB4D95" w:rsidP="008455A2">
            <w:pPr>
              <w:tabs>
                <w:tab w:val="left" w:pos="1931"/>
              </w:tabs>
              <w:bidi/>
              <w:spacing w:line="276" w:lineRule="auto"/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455A2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حسب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سافة كل نقطة إلى الصفر</w:t>
            </w:r>
            <w:r>
              <w:tab/>
            </w:r>
          </w:p>
        </w:tc>
      </w:tr>
    </w:tbl>
    <w:p w:rsidR="00CB4D95" w:rsidRDefault="00CB4D95"/>
    <w:tbl>
      <w:tblPr>
        <w:tblStyle w:val="TableGrid"/>
        <w:tblpPr w:leftFromText="141" w:rightFromText="141" w:vertAnchor="page" w:horzAnchor="margin" w:tblpXSpec="center" w:tblpY="460"/>
        <w:tblW w:w="11710" w:type="dxa"/>
        <w:tblLook w:val="04A0" w:firstRow="1" w:lastRow="0" w:firstColumn="1" w:lastColumn="0" w:noHBand="0" w:noVBand="1"/>
      </w:tblPr>
      <w:tblGrid>
        <w:gridCol w:w="6015"/>
        <w:gridCol w:w="5695"/>
      </w:tblGrid>
      <w:tr w:rsidR="00CB4D95" w:rsidTr="005328A1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6B131C">
            <w:pPr>
              <w:bidi/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>أعمـــــــــال المــوجهــــــــــــــــــة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رقم 13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6B131C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13</w:t>
            </w:r>
          </w:p>
        </w:tc>
      </w:tr>
      <w:tr w:rsidR="00CB4D95" w:rsidTr="001D53B6">
        <w:trPr>
          <w:trHeight w:val="7036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lastRenderedPageBreak/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CB4D95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إختبر صحة المساواة التالية :</w:t>
            </w:r>
          </w:p>
          <w:p w:rsidR="00CB4D95" w:rsidRDefault="00CB4D95" w:rsidP="001D53B6">
            <w:pPr>
              <w:pStyle w:val="ListParagraph"/>
              <w:bidi/>
              <w:spacing w:line="276" w:lineRule="auto"/>
              <w:ind w:left="705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 a - 3 =  b + 1</w:t>
            </w:r>
          </w:p>
          <w:p w:rsidR="00CB4D95" w:rsidRPr="00E011A0" w:rsidRDefault="00CB4D95" w:rsidP="001D53B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مــن أجــــل :</w:t>
            </w:r>
          </w:p>
          <w:p w:rsidR="00CB4D95" w:rsidRDefault="00CB4D95" w:rsidP="001D53B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>أ 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.5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a =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b =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 xml:space="preserve">ب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3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b = 2</w:t>
            </w:r>
          </w:p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B4D95" w:rsidRDefault="00CB4D95" w:rsidP="001D53B6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  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5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-1 </w:t>
            </w:r>
          </w:p>
          <w:p w:rsidR="00CB4D95" w:rsidRPr="00E011A0" w:rsidRDefault="00CB4D95" w:rsidP="001D53B6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 2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y – 7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1D53B6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-2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3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z =</w:t>
            </w:r>
          </w:p>
          <w:p w:rsidR="00CB4D95" w:rsidRPr="005D7A84" w:rsidRDefault="00CB4D95" w:rsidP="001D53B6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B =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2 y – 3z + 5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توفي رجل و ترك مالا قدره 60000 درهما. إذا علمت أن الإرث يرجع إلى أولاده الأربعة</w:t>
            </w:r>
            <w:r>
              <w:rPr>
                <w:rFonts w:asciiTheme="majorBidi" w:hAnsiTheme="majorBidi" w:cstheme="majorBidi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: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إبن و ثلاث بنات و أن للذكر حظ الأنثيين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</w:p>
          <w:p w:rsidR="00CB4D95" w:rsidRPr="009450AD" w:rsidRDefault="00CB4D95" w:rsidP="001D53B6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فكيف سيقسم هذا الإرث على الأولاد الأربعة ؟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CB4D95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إختبر صحة المساواة التالية :</w:t>
            </w:r>
          </w:p>
          <w:p w:rsidR="00CB4D95" w:rsidRDefault="00CB4D95" w:rsidP="001D53B6">
            <w:pPr>
              <w:pStyle w:val="ListParagraph"/>
              <w:bidi/>
              <w:spacing w:line="276" w:lineRule="auto"/>
              <w:ind w:left="705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 a - 3 =  b + 1</w:t>
            </w:r>
          </w:p>
          <w:p w:rsidR="00CB4D95" w:rsidRPr="00E011A0" w:rsidRDefault="00CB4D95" w:rsidP="001D53B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مــن أجــــل :</w:t>
            </w:r>
          </w:p>
          <w:p w:rsidR="00CB4D95" w:rsidRDefault="00CB4D95" w:rsidP="001D53B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>أ 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.5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a =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b =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 xml:space="preserve">ب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3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b = 2</w:t>
            </w:r>
          </w:p>
          <w:p w:rsidR="00CB4D95" w:rsidRDefault="00CB4D95" w:rsidP="005D7A84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5D7A84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B4D95" w:rsidRDefault="00CB4D95" w:rsidP="005D7A84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  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5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-1 </w:t>
            </w:r>
          </w:p>
          <w:p w:rsidR="00CB4D95" w:rsidRPr="00E011A0" w:rsidRDefault="00CB4D95" w:rsidP="005D7A84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 2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y – 7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5D7A84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-2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3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z =</w:t>
            </w:r>
          </w:p>
          <w:p w:rsidR="00CB4D95" w:rsidRPr="005D7A84" w:rsidRDefault="00CB4D95" w:rsidP="005D7A84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B =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2 y – 3z + 5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5D7A84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5D7A84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توفي رجل و ترك مالا قدره 60000 درهما. إذا علمت أن الإرث يرجع إلى أولاده الأربعة</w:t>
            </w:r>
            <w:r>
              <w:rPr>
                <w:rFonts w:asciiTheme="majorBidi" w:hAnsiTheme="majorBidi" w:cstheme="majorBidi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: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إبن و ثلاث بنات و أن للذكر حظ الأنثيين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</w:p>
          <w:p w:rsidR="00CB4D95" w:rsidRPr="005D7A84" w:rsidRDefault="00CB4D95" w:rsidP="005D7A84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فكيف سيقسم هذا الإرث على الأولاد الأربعة ؟</w:t>
            </w:r>
          </w:p>
        </w:tc>
      </w:tr>
      <w:tr w:rsidR="00CB4D95" w:rsidTr="005328A1">
        <w:trPr>
          <w:trHeight w:val="274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6B131C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13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6B131C">
            <w:pPr>
              <w:jc w:val="center"/>
            </w:pPr>
            <w:r w:rsidRPr="00E36865">
              <w:rPr>
                <w:b/>
                <w:bCs/>
                <w:rtl/>
                <w:lang w:bidi="ar-DZ"/>
              </w:rPr>
              <w:t>ســـــــــلسلــــة ال</w:t>
            </w:r>
            <w:r w:rsidRPr="00E36865">
              <w:rPr>
                <w:rFonts w:hint="cs"/>
                <w:b/>
                <w:bCs/>
                <w:rtl/>
                <w:lang w:bidi="ar-DZ"/>
              </w:rPr>
              <w:t xml:space="preserve">أعمـــــــــال المــوجهــــــــــــــــــة رقم </w:t>
            </w:r>
            <w:r>
              <w:rPr>
                <w:rFonts w:hint="cs"/>
                <w:b/>
                <w:bCs/>
                <w:rtl/>
                <w:lang w:bidi="ar-DZ"/>
              </w:rPr>
              <w:t>13</w:t>
            </w:r>
          </w:p>
        </w:tc>
      </w:tr>
      <w:tr w:rsidR="00CB4D95" w:rsidTr="005328A1">
        <w:trPr>
          <w:trHeight w:val="6917"/>
        </w:trPr>
        <w:tc>
          <w:tcPr>
            <w:tcW w:w="601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CB4D95">
            <w:pPr>
              <w:pStyle w:val="ListParagraph"/>
              <w:numPr>
                <w:ilvl w:val="0"/>
                <w:numId w:val="14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إختبر صحة المساواة التالية :</w:t>
            </w:r>
          </w:p>
          <w:p w:rsidR="00CB4D95" w:rsidRDefault="00CB4D95" w:rsidP="001D53B6">
            <w:pPr>
              <w:pStyle w:val="ListParagraph"/>
              <w:bidi/>
              <w:spacing w:line="360" w:lineRule="auto"/>
              <w:ind w:left="705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 a - 3 =  b + 1</w:t>
            </w:r>
          </w:p>
          <w:p w:rsidR="00CB4D95" w:rsidRPr="00E011A0" w:rsidRDefault="00CB4D95" w:rsidP="001D53B6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مــن أجــــل :</w:t>
            </w:r>
          </w:p>
          <w:p w:rsidR="00CB4D95" w:rsidRDefault="00CB4D95" w:rsidP="001D53B6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>أ 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.5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a =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b =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 xml:space="preserve">ب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3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b = 2</w:t>
            </w:r>
          </w:p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B4D95" w:rsidRDefault="00CB4D95" w:rsidP="001D53B6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  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5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-1 </w:t>
            </w:r>
          </w:p>
          <w:p w:rsidR="00CB4D95" w:rsidRPr="00E011A0" w:rsidRDefault="00CB4D95" w:rsidP="001D53B6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 2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y – 7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1D53B6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-2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3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z =</w:t>
            </w:r>
          </w:p>
          <w:p w:rsidR="00CB4D95" w:rsidRPr="005D7A84" w:rsidRDefault="00CB4D95" w:rsidP="001D53B6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B =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2 y – 3z + 5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توفي رجل و ترك مالا قدره 60000 درهما. إذا علمت أن الإرث يرجع إلى أولاده الأربعة</w:t>
            </w:r>
            <w:r>
              <w:rPr>
                <w:rFonts w:asciiTheme="majorBidi" w:hAnsiTheme="majorBidi" w:cstheme="majorBidi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: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إبن و ثلاث بنات و أن للذكر حظ الأنثيين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</w:p>
          <w:p w:rsidR="00CB4D95" w:rsidRPr="0012161A" w:rsidRDefault="00CB4D95" w:rsidP="001D53B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فكيف سيقسم هذا الإرث على الأولاد الأربعة ؟</w:t>
            </w:r>
          </w:p>
        </w:tc>
        <w:tc>
          <w:tcPr>
            <w:tcW w:w="56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أول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CB4D95">
            <w:pPr>
              <w:pStyle w:val="ListParagraph"/>
              <w:numPr>
                <w:ilvl w:val="0"/>
                <w:numId w:val="14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إختبر صحة المساواة التالية :</w:t>
            </w:r>
          </w:p>
          <w:p w:rsidR="00CB4D95" w:rsidRDefault="00CB4D95" w:rsidP="001D53B6">
            <w:pPr>
              <w:pStyle w:val="ListParagraph"/>
              <w:bidi/>
              <w:spacing w:line="360" w:lineRule="auto"/>
              <w:ind w:left="705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 a - 3 =  b + 1</w:t>
            </w:r>
          </w:p>
          <w:p w:rsidR="00CB4D95" w:rsidRPr="00E011A0" w:rsidRDefault="00CB4D95" w:rsidP="001D53B6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مــن أجــــل :</w:t>
            </w:r>
          </w:p>
          <w:p w:rsidR="00CB4D95" w:rsidRDefault="00CB4D95" w:rsidP="001D53B6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>أ 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.5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a =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b =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highlight w:val="lightGray"/>
                <w:rtl/>
                <w:lang w:bidi="ar-DZ"/>
              </w:rPr>
              <w:t xml:space="preserve">ب </w:t>
            </w:r>
            <w:r w:rsidRPr="00E011A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3</w:t>
            </w:r>
            <w:r w:rsidRPr="00E13478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E1347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b = 2</w:t>
            </w:r>
          </w:p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ني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1D53B6">
            <w:pPr>
              <w:bidi/>
              <w:spacing w:line="276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CB4D95" w:rsidRDefault="00CB4D95" w:rsidP="001D53B6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  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5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-1 </w:t>
            </w:r>
          </w:p>
          <w:p w:rsidR="00CB4D95" w:rsidRPr="00E011A0" w:rsidRDefault="00CB4D95" w:rsidP="001D53B6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A = 2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y – 7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1D53B6">
            <w:pPr>
              <w:pStyle w:val="ListParagraph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وجد قيمة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ن أجل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= -2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y = 3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z =</w:t>
            </w:r>
          </w:p>
          <w:p w:rsidR="00CB4D95" w:rsidRPr="005D7A84" w:rsidRDefault="00CB4D95" w:rsidP="001D53B6">
            <w:pPr>
              <w:pStyle w:val="ListParagraph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:       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B =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x</m:t>
              </m:r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+ 2 y – 3z + 5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تمربن ال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ثالث</w:t>
            </w:r>
            <w:r w:rsidRPr="00F770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CB4D95" w:rsidRDefault="00CB4D95" w:rsidP="001D53B6">
            <w:pPr>
              <w:bidi/>
              <w:spacing w:line="360" w:lineRule="auto"/>
              <w:contextualSpacing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توفي رجل و ترك مالا قدره 60000 درهما. إذا علمت أن الإرث يرجع إلى أولاده الأربعة</w:t>
            </w:r>
            <w:r>
              <w:rPr>
                <w:rFonts w:asciiTheme="majorBidi" w:hAnsiTheme="majorBidi" w:cstheme="majorBidi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: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إبن و ثلاث بنات و أن للذكر حظ الأنثيين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</w:p>
          <w:p w:rsidR="00CB4D95" w:rsidRPr="0012161A" w:rsidRDefault="00CB4D95" w:rsidP="001D53B6">
            <w:pPr>
              <w:tabs>
                <w:tab w:val="left" w:pos="1931"/>
              </w:tabs>
              <w:bidi/>
              <w:spacing w:line="276" w:lineRule="auto"/>
            </w:pP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 </w:t>
            </w:r>
            <w:r w:rsidRPr="005D7A84">
              <w:rPr>
                <w:rFonts w:asciiTheme="majorBidi" w:hAnsiTheme="majorBidi" w:cstheme="majorBidi"/>
                <w:color w:val="000000"/>
                <w:sz w:val="28"/>
                <w:szCs w:val="28"/>
                <w:rtl/>
              </w:rPr>
              <w:t>فكيف سيقسم هذا الإرث على الأولاد الأربعة ؟</w:t>
            </w:r>
          </w:p>
        </w:tc>
      </w:tr>
    </w:tbl>
    <w:p w:rsidR="00CB4D95" w:rsidRDefault="00CB4D95"/>
    <w:p w:rsidR="00CB4D95" w:rsidRDefault="00CB4D95">
      <w:bookmarkStart w:id="0" w:name="_GoBack"/>
      <w:bookmarkEnd w:id="0"/>
    </w:p>
    <w:sectPr w:rsidR="00CB4D95" w:rsidSect="00146593">
      <w:pgSz w:w="11906" w:h="16838"/>
      <w:pgMar w:top="1440" w:right="1800" w:bottom="142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4908" w:rsidRDefault="00264908" w:rsidP="006F2DAB">
      <w:pPr>
        <w:spacing w:after="0" w:line="240" w:lineRule="auto"/>
      </w:pPr>
      <w:r>
        <w:separator/>
      </w:r>
    </w:p>
  </w:endnote>
  <w:endnote w:type="continuationSeparator" w:id="0">
    <w:p w:rsidR="00264908" w:rsidRDefault="00264908" w:rsidP="006F2D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4908" w:rsidRDefault="00264908" w:rsidP="006F2DAB">
      <w:pPr>
        <w:spacing w:after="0" w:line="240" w:lineRule="auto"/>
      </w:pPr>
      <w:r>
        <w:separator/>
      </w:r>
    </w:p>
  </w:footnote>
  <w:footnote w:type="continuationSeparator" w:id="0">
    <w:p w:rsidR="00264908" w:rsidRDefault="00264908" w:rsidP="006F2D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A5508D"/>
    <w:multiLevelType w:val="hybridMultilevel"/>
    <w:tmpl w:val="83166EFE"/>
    <w:lvl w:ilvl="0" w:tplc="4EC42128">
      <w:start w:val="3"/>
      <w:numFmt w:val="bullet"/>
      <w:lvlText w:val="-"/>
      <w:lvlJc w:val="left"/>
      <w:pPr>
        <w:ind w:left="598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31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3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5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7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9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1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3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58" w:hanging="360"/>
      </w:pPr>
      <w:rPr>
        <w:rFonts w:ascii="Wingdings" w:hAnsi="Wingdings" w:hint="default"/>
      </w:rPr>
    </w:lvl>
  </w:abstractNum>
  <w:abstractNum w:abstractNumId="1" w15:restartNumberingAfterBreak="0">
    <w:nsid w:val="105C3A96"/>
    <w:multiLevelType w:val="hybridMultilevel"/>
    <w:tmpl w:val="8B3E523C"/>
    <w:lvl w:ilvl="0" w:tplc="040C000F">
      <w:start w:val="1"/>
      <w:numFmt w:val="decimal"/>
      <w:lvlText w:val="%1."/>
      <w:lvlJc w:val="left"/>
      <w:pPr>
        <w:ind w:left="685" w:hanging="360"/>
      </w:pPr>
    </w:lvl>
    <w:lvl w:ilvl="1" w:tplc="040C0019" w:tentative="1">
      <w:start w:val="1"/>
      <w:numFmt w:val="lowerLetter"/>
      <w:lvlText w:val="%2."/>
      <w:lvlJc w:val="left"/>
      <w:pPr>
        <w:ind w:left="1405" w:hanging="360"/>
      </w:pPr>
    </w:lvl>
    <w:lvl w:ilvl="2" w:tplc="040C001B" w:tentative="1">
      <w:start w:val="1"/>
      <w:numFmt w:val="lowerRoman"/>
      <w:lvlText w:val="%3."/>
      <w:lvlJc w:val="right"/>
      <w:pPr>
        <w:ind w:left="2125" w:hanging="180"/>
      </w:pPr>
    </w:lvl>
    <w:lvl w:ilvl="3" w:tplc="040C000F" w:tentative="1">
      <w:start w:val="1"/>
      <w:numFmt w:val="decimal"/>
      <w:lvlText w:val="%4."/>
      <w:lvlJc w:val="left"/>
      <w:pPr>
        <w:ind w:left="2845" w:hanging="360"/>
      </w:pPr>
    </w:lvl>
    <w:lvl w:ilvl="4" w:tplc="040C0019" w:tentative="1">
      <w:start w:val="1"/>
      <w:numFmt w:val="lowerLetter"/>
      <w:lvlText w:val="%5."/>
      <w:lvlJc w:val="left"/>
      <w:pPr>
        <w:ind w:left="3565" w:hanging="360"/>
      </w:pPr>
    </w:lvl>
    <w:lvl w:ilvl="5" w:tplc="040C001B" w:tentative="1">
      <w:start w:val="1"/>
      <w:numFmt w:val="lowerRoman"/>
      <w:lvlText w:val="%6."/>
      <w:lvlJc w:val="right"/>
      <w:pPr>
        <w:ind w:left="4285" w:hanging="180"/>
      </w:pPr>
    </w:lvl>
    <w:lvl w:ilvl="6" w:tplc="040C000F" w:tentative="1">
      <w:start w:val="1"/>
      <w:numFmt w:val="decimal"/>
      <w:lvlText w:val="%7."/>
      <w:lvlJc w:val="left"/>
      <w:pPr>
        <w:ind w:left="5005" w:hanging="360"/>
      </w:pPr>
    </w:lvl>
    <w:lvl w:ilvl="7" w:tplc="040C0019" w:tentative="1">
      <w:start w:val="1"/>
      <w:numFmt w:val="lowerLetter"/>
      <w:lvlText w:val="%8."/>
      <w:lvlJc w:val="left"/>
      <w:pPr>
        <w:ind w:left="5725" w:hanging="360"/>
      </w:pPr>
    </w:lvl>
    <w:lvl w:ilvl="8" w:tplc="040C001B" w:tentative="1">
      <w:start w:val="1"/>
      <w:numFmt w:val="lowerRoman"/>
      <w:lvlText w:val="%9."/>
      <w:lvlJc w:val="right"/>
      <w:pPr>
        <w:ind w:left="6445" w:hanging="180"/>
      </w:pPr>
    </w:lvl>
  </w:abstractNum>
  <w:abstractNum w:abstractNumId="2" w15:restartNumberingAfterBreak="0">
    <w:nsid w:val="131839ED"/>
    <w:multiLevelType w:val="hybridMultilevel"/>
    <w:tmpl w:val="9E0A9258"/>
    <w:lvl w:ilvl="0" w:tplc="0C4C2E10">
      <w:numFmt w:val="bullet"/>
      <w:lvlText w:val=""/>
      <w:lvlJc w:val="left"/>
      <w:pPr>
        <w:ind w:left="36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B4A1AFA"/>
    <w:multiLevelType w:val="hybridMultilevel"/>
    <w:tmpl w:val="0802A7BC"/>
    <w:lvl w:ilvl="0" w:tplc="FBACA652">
      <w:start w:val="1"/>
      <w:numFmt w:val="bullet"/>
      <w:lvlText w:val="-"/>
      <w:lvlJc w:val="left"/>
      <w:pPr>
        <w:ind w:left="414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13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5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7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9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1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3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5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74" w:hanging="360"/>
      </w:pPr>
      <w:rPr>
        <w:rFonts w:ascii="Wingdings" w:hAnsi="Wingdings" w:hint="default"/>
      </w:rPr>
    </w:lvl>
  </w:abstractNum>
  <w:abstractNum w:abstractNumId="4" w15:restartNumberingAfterBreak="0">
    <w:nsid w:val="2BF63605"/>
    <w:multiLevelType w:val="hybridMultilevel"/>
    <w:tmpl w:val="D4AA1790"/>
    <w:lvl w:ilvl="0" w:tplc="28663C56">
      <w:numFmt w:val="bullet"/>
      <w:lvlText w:val="-"/>
      <w:lvlJc w:val="left"/>
      <w:pPr>
        <w:tabs>
          <w:tab w:val="num" w:pos="630"/>
        </w:tabs>
        <w:ind w:left="63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D29493D"/>
    <w:multiLevelType w:val="hybridMultilevel"/>
    <w:tmpl w:val="FA36A1FA"/>
    <w:lvl w:ilvl="0" w:tplc="040C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FF2237F"/>
    <w:multiLevelType w:val="hybridMultilevel"/>
    <w:tmpl w:val="01D483DA"/>
    <w:lvl w:ilvl="0" w:tplc="F58EE52A">
      <w:start w:val="1"/>
      <w:numFmt w:val="decimal"/>
      <w:lvlText w:val="%1-"/>
      <w:lvlJc w:val="left"/>
      <w:pPr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7" w15:restartNumberingAfterBreak="0">
    <w:nsid w:val="33656097"/>
    <w:multiLevelType w:val="hybridMultilevel"/>
    <w:tmpl w:val="9B929A22"/>
    <w:lvl w:ilvl="0" w:tplc="8EFCE3D4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i/>
        <w:iCs w:val="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56D3340A"/>
    <w:multiLevelType w:val="hybridMultilevel"/>
    <w:tmpl w:val="A85AEF10"/>
    <w:lvl w:ilvl="0" w:tplc="E982CCE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9E43E6F"/>
    <w:multiLevelType w:val="hybridMultilevel"/>
    <w:tmpl w:val="FA040CB4"/>
    <w:lvl w:ilvl="0" w:tplc="605C190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4E05B0"/>
    <w:multiLevelType w:val="hybridMultilevel"/>
    <w:tmpl w:val="E840A3DA"/>
    <w:lvl w:ilvl="0" w:tplc="69E862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1EC3A63"/>
    <w:multiLevelType w:val="hybridMultilevel"/>
    <w:tmpl w:val="7488248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9C31327"/>
    <w:multiLevelType w:val="hybridMultilevel"/>
    <w:tmpl w:val="A8348360"/>
    <w:lvl w:ilvl="0" w:tplc="040C000F">
      <w:start w:val="1"/>
      <w:numFmt w:val="decimal"/>
      <w:lvlText w:val="%1.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7FF8344D"/>
    <w:multiLevelType w:val="hybridMultilevel"/>
    <w:tmpl w:val="E2A2FDB6"/>
    <w:lvl w:ilvl="0" w:tplc="752690E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4"/>
  </w:num>
  <w:num w:numId="3">
    <w:abstractNumId w:val="9"/>
  </w:num>
  <w:num w:numId="4">
    <w:abstractNumId w:val="3"/>
  </w:num>
  <w:num w:numId="5">
    <w:abstractNumId w:val="2"/>
  </w:num>
  <w:num w:numId="6">
    <w:abstractNumId w:val="0"/>
  </w:num>
  <w:num w:numId="7">
    <w:abstractNumId w:val="7"/>
  </w:num>
  <w:num w:numId="8">
    <w:abstractNumId w:val="1"/>
  </w:num>
  <w:num w:numId="9">
    <w:abstractNumId w:val="14"/>
  </w:num>
  <w:num w:numId="10">
    <w:abstractNumId w:val="13"/>
  </w:num>
  <w:num w:numId="11">
    <w:abstractNumId w:val="12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6DF"/>
    <w:rsid w:val="00024EA6"/>
    <w:rsid w:val="00146593"/>
    <w:rsid w:val="00264908"/>
    <w:rsid w:val="003D083E"/>
    <w:rsid w:val="00415F25"/>
    <w:rsid w:val="00516350"/>
    <w:rsid w:val="005676CE"/>
    <w:rsid w:val="006019BA"/>
    <w:rsid w:val="0065081F"/>
    <w:rsid w:val="006F2DAB"/>
    <w:rsid w:val="007116DF"/>
    <w:rsid w:val="00760B44"/>
    <w:rsid w:val="007B110E"/>
    <w:rsid w:val="008B39F1"/>
    <w:rsid w:val="008F190D"/>
    <w:rsid w:val="00920A62"/>
    <w:rsid w:val="00934D5E"/>
    <w:rsid w:val="00990A0E"/>
    <w:rsid w:val="009B3B79"/>
    <w:rsid w:val="009C76D1"/>
    <w:rsid w:val="009F4F64"/>
    <w:rsid w:val="00A37D53"/>
    <w:rsid w:val="00A43FB2"/>
    <w:rsid w:val="00A51D48"/>
    <w:rsid w:val="00A668A8"/>
    <w:rsid w:val="00A673F0"/>
    <w:rsid w:val="00A81C28"/>
    <w:rsid w:val="00AC764C"/>
    <w:rsid w:val="00B751E0"/>
    <w:rsid w:val="00B76297"/>
    <w:rsid w:val="00BE5E6C"/>
    <w:rsid w:val="00C848C2"/>
    <w:rsid w:val="00CB4D95"/>
    <w:rsid w:val="00CC6ADD"/>
    <w:rsid w:val="00E36865"/>
    <w:rsid w:val="00EF4DB8"/>
    <w:rsid w:val="00F76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0C9FBD21"/>
  <w15:docId w15:val="{407479B2-C269-4B68-8728-7F13E654C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Heading3"/>
    <w:link w:val="Heading2Char"/>
    <w:qFormat/>
    <w:rsid w:val="00CB4D95"/>
    <w:pPr>
      <w:keepNext/>
      <w:spacing w:before="120" w:after="120" w:line="240" w:lineRule="auto"/>
      <w:ind w:left="283"/>
      <w:jc w:val="both"/>
      <w:outlineLvl w:val="1"/>
    </w:pPr>
    <w:rPr>
      <w:rFonts w:ascii="Arial" w:eastAsia="Times New Roman" w:hAnsi="Arial" w:cs="Times New Roman"/>
      <w:b/>
      <w:color w:val="FF0000"/>
      <w:sz w:val="20"/>
      <w:szCs w:val="24"/>
      <w:lang w:eastAsia="fr-FR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B4D9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465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668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68A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F2D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2DAB"/>
  </w:style>
  <w:style w:type="paragraph" w:styleId="Footer">
    <w:name w:val="footer"/>
    <w:basedOn w:val="Normal"/>
    <w:link w:val="FooterChar"/>
    <w:uiPriority w:val="99"/>
    <w:unhideWhenUsed/>
    <w:rsid w:val="006F2D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2DAB"/>
  </w:style>
  <w:style w:type="paragraph" w:styleId="ListParagraph">
    <w:name w:val="List Paragraph"/>
    <w:basedOn w:val="Normal"/>
    <w:uiPriority w:val="34"/>
    <w:qFormat/>
    <w:rsid w:val="00760B4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0A0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CB4D95"/>
    <w:rPr>
      <w:rFonts w:ascii="Arial" w:eastAsia="Times New Roman" w:hAnsi="Arial" w:cs="Times New Roman"/>
      <w:b/>
      <w:color w:val="FF0000"/>
      <w:sz w:val="20"/>
      <w:szCs w:val="24"/>
      <w:lang w:eastAsia="fr-F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B4D95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3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66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11.png"/><Relationship Id="rId14" Type="http://schemas.openxmlformats.org/officeDocument/2006/relationships/image" Target="media/image6.wmf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2.wmf"/><Relationship Id="rId64" Type="http://schemas.openxmlformats.org/officeDocument/2006/relationships/image" Target="media/image33.png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6.png"/><Relationship Id="rId20" Type="http://schemas.openxmlformats.org/officeDocument/2006/relationships/image" Target="media/image12.png"/><Relationship Id="rId41" Type="http://schemas.openxmlformats.org/officeDocument/2006/relationships/image" Target="media/image24.wmf"/><Relationship Id="rId54" Type="http://schemas.openxmlformats.org/officeDocument/2006/relationships/image" Target="media/image31.wmf"/><Relationship Id="rId62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8.png"/><Relationship Id="rId57" Type="http://schemas.openxmlformats.org/officeDocument/2006/relationships/oleObject" Target="embeddings/oleObject19.bin"/><Relationship Id="rId10" Type="http://schemas.openxmlformats.org/officeDocument/2006/relationships/image" Target="media/image3.wmf"/><Relationship Id="rId31" Type="http://schemas.openxmlformats.org/officeDocument/2006/relationships/image" Target="media/image19.wmf"/><Relationship Id="rId44" Type="http://schemas.openxmlformats.org/officeDocument/2006/relationships/oleObject" Target="embeddings/oleObject13.bin"/><Relationship Id="rId52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10.png"/><Relationship Id="rId39" Type="http://schemas.openxmlformats.org/officeDocument/2006/relationships/image" Target="media/image23.wmf"/><Relationship Id="rId34" Type="http://schemas.openxmlformats.org/officeDocument/2006/relationships/oleObject" Target="embeddings/oleObject8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7</Pages>
  <Words>1690</Words>
  <Characters>9637</Characters>
  <Application>Microsoft Office Word</Application>
  <DocSecurity>0</DocSecurity>
  <Lines>80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IR . M</dc:creator>
  <cp:keywords/>
  <dc:description/>
  <cp:lastModifiedBy>mld</cp:lastModifiedBy>
  <cp:revision>29</cp:revision>
  <cp:lastPrinted>2017-09-20T05:17:00Z</cp:lastPrinted>
  <dcterms:created xsi:type="dcterms:W3CDTF">2015-08-31T12:54:00Z</dcterms:created>
  <dcterms:modified xsi:type="dcterms:W3CDTF">2023-09-07T15:53:00Z</dcterms:modified>
</cp:coreProperties>
</file>